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64" r:id="rId7"/>
    <p:sldId id="260" r:id="rId8"/>
    <p:sldId id="261" r:id="rId9"/>
    <p:sldId id="262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2" d="100"/>
          <a:sy n="92" d="100"/>
        </p:scale>
        <p:origin x="-271" y="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9535D-5173-D047-46DA-D0C229D632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7946C69-DC40-74D0-CC87-35AFF46AD7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5B26BA-A3A0-B04F-4CB9-6751BCFC1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5557D0-A69F-1622-80EC-7217D3F89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2C9B3-0095-F7F4-93CD-E85423580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69110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71F0A-0425-1ACD-50F4-FF46CA3E1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067BBE-81CD-2291-A1EC-AB8B374BB5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AB3309-F4E0-1BEE-C833-3318DD686C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0EB897-409B-EEE7-9B21-44BA6ED32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DD2CC0-4824-428A-3392-548443384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375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DE1E7E4-DD8B-ECE1-E872-09BBD624C4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502B7F-4E8F-FE61-C66B-17227F44CB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2691A9-0EFC-7F3E-3933-2F6B12B143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687BCC-6F6D-6E6B-1327-B03B9DC6F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F5FBB0-AE20-36B1-E598-B81B3D870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0660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A6F4C-B73C-9E70-DDA1-ECF6C7F95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B5FAD8-0189-6582-7DAF-DF46B52750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2A1036-02F1-D121-682F-FD5900CC6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EBDC8-1303-5442-D648-3DE62D202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8D0FE1-8267-4391-6A2B-97AFA581E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982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E9943-2E75-FA4F-6D41-08F28CB220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EAF8AC-DFF8-525C-214C-D2E117D696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E776CA-B543-2234-F047-630D72C11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3B2305-5385-3CEE-5ABE-CF548D20C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DB9F93-4A44-0D58-5B88-A833481A9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30204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DABC7-72E5-D324-11A6-571C66FE1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FD4AB9-A058-49A0-6966-686C3DC8CF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9BE227-A477-92E3-DC12-5E0B363ACA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B3157A-88BE-0A70-ADD0-037FA51D8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9E8BC2-FAF7-4ADA-1845-FBB58AAC5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2F0A47-615A-8C52-4F62-693DCCEED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5392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2A7080-770D-C694-A792-7EB3131747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467412-AFF8-7E58-E042-10FCB84676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FC03BA-8907-038C-E8EE-D2C20EA391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A536A7E-16E8-66A0-E32F-ED59173450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FCCA4E-5CCC-B131-A53C-6F1979671F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B91770-2706-7B5B-AFC9-A9C4FA48D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18CDB5-DE8F-DBA3-5700-F082FEAEA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797378-235F-341E-19AD-8DB345286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19863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12E135-9043-4366-CD40-E27C65204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A825F8-6263-980A-4401-0A9B4026E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F58AB6-D70E-4715-D4D5-AB501AE7A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CA49BB-04FF-20C5-74D2-2390400C0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2083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0BD846-74D4-DA73-C677-9E9F78A9D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C2C8CB-C840-F173-9926-DD9F78E78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B9EFAA-D58D-1597-6343-522750D04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1430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794B3-36F8-8A85-1E4A-8BA32322D8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3329AF-CA7A-43EE-1A2F-24E8938A2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0BAC2A-F1FE-55C1-FC89-B100558491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1D036D-762D-FA7C-F7D6-186DBEF73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BC6AAF-638C-9014-7E22-A01AF6D4E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569A26-A723-A291-C819-C7EB4D8AA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6720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F329D-8C83-5FE5-D8A3-65D85950A3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3A0B3B-A831-7DB1-B9E0-AC5E2053B9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C6DD97-34F4-7F75-0C36-020CFFB4A6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F13CC4-2B69-DC3F-4175-30BC8DA45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7106D4-5135-DBF6-9FFC-FBD822D0C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600002-5486-44F0-0A9B-67532F939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91211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6E2D10A-3DAB-F958-A6B2-95DB3BAA9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A19A94-CBCF-B25B-BBE9-BF132D9CFF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F58B0-852A-6775-2D8E-BF02B6AF00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EDC338-D3CC-4BDB-903B-95AD7FC057E8}" type="datetimeFigureOut">
              <a:rPr lang="en-IN" smtClean="0"/>
              <a:t>30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1134DA-BA89-580B-01CA-EA43385AD4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8EC2C8-B201-321C-84EB-D635757279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2336A-B76E-4E58-9220-EC645C5F365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87863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19.wmf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50.bin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19.wmf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7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78359" y="1738525"/>
            <a:ext cx="3640837" cy="3264466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A78F177-2BA3-2159-35C7-FC9218DB1708}"/>
              </a:ext>
            </a:extLst>
          </p:cNvPr>
          <p:cNvSpPr/>
          <p:nvPr/>
        </p:nvSpPr>
        <p:spPr>
          <a:xfrm>
            <a:off x="2624011" y="3151758"/>
            <a:ext cx="1296586" cy="12680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FEBFFA5-44BC-6713-BA95-BE7BC81B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3023" y="2990850"/>
            <a:ext cx="1360488" cy="147638"/>
          </a:xfrm>
          <a:prstGeom prst="rect">
            <a:avLst/>
          </a:prstGeom>
          <a:pattFill prst="wdDn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54CC652-1F15-72FF-E26E-9C69070A592C}"/>
              </a:ext>
            </a:extLst>
          </p:cNvPr>
          <p:cNvSpPr>
            <a:spLocks/>
          </p:cNvSpPr>
          <p:nvPr/>
        </p:nvSpPr>
        <p:spPr bwMode="auto">
          <a:xfrm>
            <a:off x="2377642" y="2390111"/>
            <a:ext cx="1791191" cy="219435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grpSp>
        <p:nvGrpSpPr>
          <p:cNvPr id="10" name="Group 8">
            <a:extLst>
              <a:ext uri="{FF2B5EF4-FFF2-40B4-BE49-F238E27FC236}">
                <a16:creationId xmlns:a16="http://schemas.microsoft.com/office/drawing/2014/main" id="{A269D6B3-AA3B-FC66-9B0A-A7BFEDE11607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095134" y="3291950"/>
            <a:ext cx="278794" cy="984198"/>
            <a:chOff x="13230" y="9360"/>
            <a:chExt cx="222" cy="1259"/>
          </a:xfrm>
        </p:grpSpPr>
        <p:sp>
          <p:nvSpPr>
            <p:cNvPr id="11" name="Rectangle 35">
              <a:extLst>
                <a:ext uri="{FF2B5EF4-FFF2-40B4-BE49-F238E27FC236}">
                  <a16:creationId xmlns:a16="http://schemas.microsoft.com/office/drawing/2014/main" id="{85B3EE66-42E8-AD6B-81BA-1AAADCCF0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0" y="9366"/>
              <a:ext cx="222" cy="12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2" name="Group 9">
              <a:extLst>
                <a:ext uri="{FF2B5EF4-FFF2-40B4-BE49-F238E27FC236}">
                  <a16:creationId xmlns:a16="http://schemas.microsoft.com/office/drawing/2014/main" id="{EDA08142-A84C-9839-FE2D-AE912B8F4C28}"/>
                </a:ext>
              </a:extLst>
            </p:cNvPr>
            <p:cNvGrpSpPr>
              <a:grpSpLocks/>
            </p:cNvGrpSpPr>
            <p:nvPr/>
          </p:nvGrpSpPr>
          <p:grpSpPr bwMode="auto">
            <a:xfrm rot="-16200000">
              <a:off x="12711" y="9883"/>
              <a:ext cx="1259" cy="214"/>
              <a:chOff x="5263" y="13103"/>
              <a:chExt cx="967" cy="305"/>
            </a:xfrm>
          </p:grpSpPr>
          <p:grpSp>
            <p:nvGrpSpPr>
              <p:cNvPr id="13" name="Group 27">
                <a:extLst>
                  <a:ext uri="{FF2B5EF4-FFF2-40B4-BE49-F238E27FC236}">
                    <a16:creationId xmlns:a16="http://schemas.microsoft.com/office/drawing/2014/main" id="{0BA2F6EF-7E8F-076E-CE8E-B478001D59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08" y="13103"/>
                <a:ext cx="275" cy="302"/>
                <a:chOff x="3663" y="3106"/>
                <a:chExt cx="563" cy="404"/>
              </a:xfrm>
            </p:grpSpPr>
            <p:sp>
              <p:nvSpPr>
                <p:cNvPr id="31" name="Oval 34">
                  <a:extLst>
                    <a:ext uri="{FF2B5EF4-FFF2-40B4-BE49-F238E27FC236}">
                      <a16:creationId xmlns:a16="http://schemas.microsoft.com/office/drawing/2014/main" id="{59711860-6500-65BD-4F90-B2798B320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54" y="3145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2" name="Arc 33">
                  <a:extLst>
                    <a:ext uri="{FF2B5EF4-FFF2-40B4-BE49-F238E27FC236}">
                      <a16:creationId xmlns:a16="http://schemas.microsoft.com/office/drawing/2014/main" id="{1898255F-6748-40DB-BF5C-5B0B1C2051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989" y="3106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A5FDC427-CB18-048F-A937-F93EB11D52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8" y="3144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4" name="Arc 31">
                  <a:extLst>
                    <a:ext uri="{FF2B5EF4-FFF2-40B4-BE49-F238E27FC236}">
                      <a16:creationId xmlns:a16="http://schemas.microsoft.com/office/drawing/2014/main" id="{686EFF59-A1A2-ADD0-0059-FAA0346B7C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836" y="3112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5" name="Oval 30">
                  <a:extLst>
                    <a:ext uri="{FF2B5EF4-FFF2-40B4-BE49-F238E27FC236}">
                      <a16:creationId xmlns:a16="http://schemas.microsoft.com/office/drawing/2014/main" id="{ADA4E272-BB5A-8EC5-77C4-B2CFEFAB34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3" y="3145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6" name="Oval 29">
                  <a:extLst>
                    <a:ext uri="{FF2B5EF4-FFF2-40B4-BE49-F238E27FC236}">
                      <a16:creationId xmlns:a16="http://schemas.microsoft.com/office/drawing/2014/main" id="{F4171DB2-99AB-D4FA-68B8-7DB1CC0ED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8" y="3144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7" name="Arc 28">
                  <a:extLst>
                    <a:ext uri="{FF2B5EF4-FFF2-40B4-BE49-F238E27FC236}">
                      <a16:creationId xmlns:a16="http://schemas.microsoft.com/office/drawing/2014/main" id="{F466E2C9-B95D-FF79-EBC2-59A80B62B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692" y="3112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sp>
            <p:nvSpPr>
              <p:cNvPr id="14" name="Oval 26">
                <a:extLst>
                  <a:ext uri="{FF2B5EF4-FFF2-40B4-BE49-F238E27FC236}">
                    <a16:creationId xmlns:a16="http://schemas.microsoft.com/office/drawing/2014/main" id="{4AF03CE4-03E6-11B8-BB53-69175A1D3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2" y="13134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" name="Arc 25">
                <a:extLst>
                  <a:ext uri="{FF2B5EF4-FFF2-40B4-BE49-F238E27FC236}">
                    <a16:creationId xmlns:a16="http://schemas.microsoft.com/office/drawing/2014/main" id="{4BC45A54-CED4-CAF9-75C3-C67EAF98160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549" y="13105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" name="Arc 24">
                <a:extLst>
                  <a:ext uri="{FF2B5EF4-FFF2-40B4-BE49-F238E27FC236}">
                    <a16:creationId xmlns:a16="http://schemas.microsoft.com/office/drawing/2014/main" id="{075343F4-182A-FF5A-213B-D2E44A4A974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475" y="13109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" name="Oval 23">
                <a:extLst>
                  <a:ext uri="{FF2B5EF4-FFF2-40B4-BE49-F238E27FC236}">
                    <a16:creationId xmlns:a16="http://schemas.microsoft.com/office/drawing/2014/main" id="{CADDBC8C-678B-3451-5108-16651C258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9" y="13134"/>
                <a:ext cx="57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" name="Oval 22">
                <a:extLst>
                  <a:ext uri="{FF2B5EF4-FFF2-40B4-BE49-F238E27FC236}">
                    <a16:creationId xmlns:a16="http://schemas.microsoft.com/office/drawing/2014/main" id="{62534881-AEA1-2E0D-BB54-4A729FBD2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0" y="13133"/>
                <a:ext cx="57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" name="Arc 21">
                <a:extLst>
                  <a:ext uri="{FF2B5EF4-FFF2-40B4-BE49-F238E27FC236}">
                    <a16:creationId xmlns:a16="http://schemas.microsoft.com/office/drawing/2014/main" id="{E8D02E7B-F4A0-0A02-17E0-3BECF298F8E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404" y="13109"/>
                <a:ext cx="99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" name="Arc 20">
                <a:extLst>
                  <a:ext uri="{FF2B5EF4-FFF2-40B4-BE49-F238E27FC236}">
                    <a16:creationId xmlns:a16="http://schemas.microsoft.com/office/drawing/2014/main" id="{9D1D00B1-D990-3D16-1C8D-1052CD1EEAE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326" y="13113"/>
                <a:ext cx="104" cy="206"/>
              </a:xfrm>
              <a:custGeom>
                <a:avLst/>
                <a:gdLst>
                  <a:gd name="G0" fmla="+- 12064 0 0"/>
                  <a:gd name="G1" fmla="+- 21600 0 0"/>
                  <a:gd name="G2" fmla="+- 21600 0 0"/>
                  <a:gd name="T0" fmla="*/ 0 w 33426"/>
                  <a:gd name="T1" fmla="*/ 3683 h 21600"/>
                  <a:gd name="T2" fmla="*/ 33426 w 33426"/>
                  <a:gd name="T3" fmla="*/ 18400 h 21600"/>
                  <a:gd name="T4" fmla="*/ 12064 w 334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426" h="21600" fill="none" extrusionOk="0">
                    <a:moveTo>
                      <a:pt x="-1" y="3682"/>
                    </a:moveTo>
                    <a:cubicBezTo>
                      <a:pt x="3565" y="1282"/>
                      <a:pt x="7765" y="0"/>
                      <a:pt x="12064" y="0"/>
                    </a:cubicBezTo>
                    <a:cubicBezTo>
                      <a:pt x="22757" y="0"/>
                      <a:pt x="31841" y="7824"/>
                      <a:pt x="33425" y="18400"/>
                    </a:cubicBezTo>
                  </a:path>
                  <a:path w="33426" h="21600" stroke="0" extrusionOk="0">
                    <a:moveTo>
                      <a:pt x="-1" y="3682"/>
                    </a:moveTo>
                    <a:cubicBezTo>
                      <a:pt x="3565" y="1282"/>
                      <a:pt x="7765" y="0"/>
                      <a:pt x="12064" y="0"/>
                    </a:cubicBezTo>
                    <a:cubicBezTo>
                      <a:pt x="22757" y="0"/>
                      <a:pt x="31841" y="7824"/>
                      <a:pt x="33425" y="18400"/>
                    </a:cubicBezTo>
                    <a:lnTo>
                      <a:pt x="12064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" name="Line 19">
                <a:extLst>
                  <a:ext uri="{FF2B5EF4-FFF2-40B4-BE49-F238E27FC236}">
                    <a16:creationId xmlns:a16="http://schemas.microsoft.com/office/drawing/2014/main" id="{E09B4AAE-35E6-E914-FC5D-87D23B1996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3" y="13284"/>
                <a:ext cx="6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22" name="Group 16">
                <a:extLst>
                  <a:ext uri="{FF2B5EF4-FFF2-40B4-BE49-F238E27FC236}">
                    <a16:creationId xmlns:a16="http://schemas.microsoft.com/office/drawing/2014/main" id="{E54EE29F-A8CB-D314-C29D-250EF8179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64" y="13111"/>
                <a:ext cx="166" cy="206"/>
                <a:chOff x="5839" y="13114"/>
                <a:chExt cx="166" cy="206"/>
              </a:xfrm>
            </p:grpSpPr>
            <p:sp>
              <p:nvSpPr>
                <p:cNvPr id="29" name="Line 18">
                  <a:extLst>
                    <a:ext uri="{FF2B5EF4-FFF2-40B4-BE49-F238E27FC236}">
                      <a16:creationId xmlns:a16="http://schemas.microsoft.com/office/drawing/2014/main" id="{A6DA7875-D1EB-E629-1F97-909F66D06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43" y="13287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0" name="Arc 17">
                  <a:extLst>
                    <a:ext uri="{FF2B5EF4-FFF2-40B4-BE49-F238E27FC236}">
                      <a16:creationId xmlns:a16="http://schemas.microsoft.com/office/drawing/2014/main" id="{AFFBA00F-8B01-4911-EBD3-29EAC3BACE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39" y="13114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E2626AD9-5AB4-05AA-3F3E-302CDC809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9" y="13132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" name="Oval 14">
                <a:extLst>
                  <a:ext uri="{FF2B5EF4-FFF2-40B4-BE49-F238E27FC236}">
                    <a16:creationId xmlns:a16="http://schemas.microsoft.com/office/drawing/2014/main" id="{7D2AE73F-63B3-6B17-440A-B5A9B211D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9" y="13135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" name="Arc 13">
                <a:extLst>
                  <a:ext uri="{FF2B5EF4-FFF2-40B4-BE49-F238E27FC236}">
                    <a16:creationId xmlns:a16="http://schemas.microsoft.com/office/drawing/2014/main" id="{B87BA900-AC2E-59BB-B00B-62DC76406F9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86" y="13106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" name="Oval 12">
                <a:extLst>
                  <a:ext uri="{FF2B5EF4-FFF2-40B4-BE49-F238E27FC236}">
                    <a16:creationId xmlns:a16="http://schemas.microsoft.com/office/drawing/2014/main" id="{A52EE643-F0C1-F2AC-4130-71CD9068D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4" y="13134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" name="Arc 11">
                <a:extLst>
                  <a:ext uri="{FF2B5EF4-FFF2-40B4-BE49-F238E27FC236}">
                    <a16:creationId xmlns:a16="http://schemas.microsoft.com/office/drawing/2014/main" id="{2B9D6F51-A62E-356A-57EB-81A5C9636CD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12" y="13110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" name="Arc 10">
                <a:extLst>
                  <a:ext uri="{FF2B5EF4-FFF2-40B4-BE49-F238E27FC236}">
                    <a16:creationId xmlns:a16="http://schemas.microsoft.com/office/drawing/2014/main" id="{93DCE98D-F4CC-64C5-6997-F4CE6869A4C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844" y="13107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38" name="AutoShape 7">
            <a:extLst>
              <a:ext uri="{FF2B5EF4-FFF2-40B4-BE49-F238E27FC236}">
                <a16:creationId xmlns:a16="http://schemas.microsoft.com/office/drawing/2014/main" id="{1EF0CE9F-8516-DEED-1FF7-8CCCF40EB8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6610" y="4216727"/>
            <a:ext cx="0" cy="217487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0" name="Text Box 37">
            <a:extLst>
              <a:ext uri="{FF2B5EF4-FFF2-40B4-BE49-F238E27FC236}">
                <a16:creationId xmlns:a16="http://schemas.microsoft.com/office/drawing/2014/main" id="{A47A389B-8E21-41D8-C29C-BD448181E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061" y="4141954"/>
            <a:ext cx="679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cuum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2ECB23C3-4F6F-2B0D-89DF-C139F7D48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2896" y="2689580"/>
            <a:ext cx="8763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ictionless Pist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Freeform 39">
            <a:extLst>
              <a:ext uri="{FF2B5EF4-FFF2-40B4-BE49-F238E27FC236}">
                <a16:creationId xmlns:a16="http://schemas.microsoft.com/office/drawing/2014/main" id="{1F181B58-4B86-2E5F-886E-F1C4668A5EBA}"/>
              </a:ext>
            </a:extLst>
          </p:cNvPr>
          <p:cNvSpPr>
            <a:spLocks/>
          </p:cNvSpPr>
          <p:nvPr/>
        </p:nvSpPr>
        <p:spPr bwMode="auto">
          <a:xfrm flipV="1">
            <a:off x="3613387" y="2846048"/>
            <a:ext cx="914574" cy="426773"/>
          </a:xfrm>
          <a:custGeom>
            <a:avLst/>
            <a:gdLst>
              <a:gd name="T0" fmla="*/ 0 w 820"/>
              <a:gd name="T1" fmla="*/ 139 h 336"/>
              <a:gd name="T2" fmla="*/ 590 w 820"/>
              <a:gd name="T3" fmla="*/ 26 h 336"/>
              <a:gd name="T4" fmla="*/ 520 w 820"/>
              <a:gd name="T5" fmla="*/ 297 h 336"/>
              <a:gd name="T6" fmla="*/ 820 w 820"/>
              <a:gd name="T7" fmla="*/ 26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20" h="336">
                <a:moveTo>
                  <a:pt x="0" y="139"/>
                </a:moveTo>
                <a:cubicBezTo>
                  <a:pt x="251" y="69"/>
                  <a:pt x="503" y="0"/>
                  <a:pt x="590" y="26"/>
                </a:cubicBezTo>
                <a:cubicBezTo>
                  <a:pt x="677" y="52"/>
                  <a:pt x="482" y="258"/>
                  <a:pt x="520" y="297"/>
                </a:cubicBezTo>
                <a:cubicBezTo>
                  <a:pt x="558" y="336"/>
                  <a:pt x="689" y="298"/>
                  <a:pt x="820" y="26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3" name="AutoShape 3">
            <a:extLst>
              <a:ext uri="{FF2B5EF4-FFF2-40B4-BE49-F238E27FC236}">
                <a16:creationId xmlns:a16="http://schemas.microsoft.com/office/drawing/2014/main" id="{B46DEC5A-EE1C-C189-FA70-0AA90472B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6770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CA399BCE-369C-74F0-C623-6A8E9A1EF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8287" y="2406700"/>
            <a:ext cx="469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7" name="AutoShape 7">
            <a:extLst>
              <a:ext uri="{FF2B5EF4-FFF2-40B4-BE49-F238E27FC236}">
                <a16:creationId xmlns:a16="http://schemas.microsoft.com/office/drawing/2014/main" id="{992B52AB-1579-325F-2A47-9B827B23F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60271" y="3138488"/>
            <a:ext cx="0" cy="217487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8" name="AutoShape 3">
            <a:extLst>
              <a:ext uri="{FF2B5EF4-FFF2-40B4-BE49-F238E27FC236}">
                <a16:creationId xmlns:a16="http://schemas.microsoft.com/office/drawing/2014/main" id="{70B9201C-7952-BF89-B219-42728FC4B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8584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9" name="AutoShape 3">
            <a:extLst>
              <a:ext uri="{FF2B5EF4-FFF2-40B4-BE49-F238E27FC236}">
                <a16:creationId xmlns:a16="http://schemas.microsoft.com/office/drawing/2014/main" id="{DBC1D34A-B9F3-155D-003D-628DB2342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133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23EB7B3-DDAB-52EB-2812-946CA86A3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4400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1" name="AutoShape 3">
            <a:extLst>
              <a:ext uri="{FF2B5EF4-FFF2-40B4-BE49-F238E27FC236}">
                <a16:creationId xmlns:a16="http://schemas.microsoft.com/office/drawing/2014/main" id="{BCEDBEE7-2F43-7442-B24F-14E5BBE5F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2423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2" name="AutoShape 3">
            <a:extLst>
              <a:ext uri="{FF2B5EF4-FFF2-40B4-BE49-F238E27FC236}">
                <a16:creationId xmlns:a16="http://schemas.microsoft.com/office/drawing/2014/main" id="{EEEB0A0A-7FD2-3A8F-5667-2F495323FF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0446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3" name="AutoShape 3">
            <a:extLst>
              <a:ext uri="{FF2B5EF4-FFF2-40B4-BE49-F238E27FC236}">
                <a16:creationId xmlns:a16="http://schemas.microsoft.com/office/drawing/2014/main" id="{2FA3A6BD-F8F5-522F-F96A-8EB1F4B55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7700" y="2689580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72420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6B2497B-ACD3-0F32-2521-005950757576}"/>
              </a:ext>
            </a:extLst>
          </p:cNvPr>
          <p:cNvSpPr/>
          <p:nvPr/>
        </p:nvSpPr>
        <p:spPr>
          <a:xfrm>
            <a:off x="1575175" y="1929150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0FEA4-B579-E641-D1D4-E5389910FF26}"/>
              </a:ext>
            </a:extLst>
          </p:cNvPr>
          <p:cNvGrpSpPr/>
          <p:nvPr/>
        </p:nvGrpSpPr>
        <p:grpSpPr>
          <a:xfrm>
            <a:off x="1487891" y="3981450"/>
            <a:ext cx="2165466" cy="110483"/>
            <a:chOff x="1749829" y="3429000"/>
            <a:chExt cx="2165466" cy="110483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CB38B68-63B8-6CE7-1C8C-56003A84E755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7335A78-F3C0-07D1-5483-58E80787E597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DFCBD3A-9FA3-4871-09FA-7FD4610E4FCF}"/>
              </a:ext>
            </a:extLst>
          </p:cNvPr>
          <p:cNvSpPr/>
          <p:nvPr/>
        </p:nvSpPr>
        <p:spPr>
          <a:xfrm>
            <a:off x="1693763" y="2333624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6E2378B5-AB25-FE6D-A684-DFD3B057FE53}"/>
              </a:ext>
            </a:extLst>
          </p:cNvPr>
          <p:cNvSpPr/>
          <p:nvPr/>
        </p:nvSpPr>
        <p:spPr>
          <a:xfrm>
            <a:off x="2102773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solidFill>
            <a:schemeClr val="bg1">
              <a:alpha val="54000"/>
            </a:schemeClr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36351A2-F9D0-F32C-61BD-3D00EC2DD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0369"/>
              </p:ext>
            </p:extLst>
          </p:nvPr>
        </p:nvGraphicFramePr>
        <p:xfrm>
          <a:off x="2406117" y="2919807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Equation.DSMT4">
                  <p:embed/>
                </p:oleObj>
              </mc:Choice>
              <mc:Fallback>
                <p:oleObj name="Equation" r:id="rId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6117" y="2919807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548D3673-BECD-4288-7B0B-2CD1B74A0D80}"/>
              </a:ext>
            </a:extLst>
          </p:cNvPr>
          <p:cNvSpPr/>
          <p:nvPr/>
        </p:nvSpPr>
        <p:spPr>
          <a:xfrm>
            <a:off x="4826923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pattFill prst="dashHorz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3BD0465-F48B-B804-7559-444B1E444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66128"/>
              </p:ext>
            </p:extLst>
          </p:nvPr>
        </p:nvGraphicFramePr>
        <p:xfrm>
          <a:off x="5327399" y="2777402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36351A2-F9D0-F32C-61BD-3D00EC2DD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399" y="2777402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">
            <a:extLst>
              <a:ext uri="{FF2B5EF4-FFF2-40B4-BE49-F238E27FC236}">
                <a16:creationId xmlns:a16="http://schemas.microsoft.com/office/drawing/2014/main" id="{A7D54DB3-ECF9-43F4-5756-F44504046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4774" y="3152847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" name="AutoShape 3">
            <a:extLst>
              <a:ext uri="{FF2B5EF4-FFF2-40B4-BE49-F238E27FC236}">
                <a16:creationId xmlns:a16="http://schemas.microsoft.com/office/drawing/2014/main" id="{A7C4D9A5-02CB-606A-5254-445E3DA1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5312" y="2423378"/>
            <a:ext cx="45719" cy="20025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5" name="AutoShape 3">
            <a:extLst>
              <a:ext uri="{FF2B5EF4-FFF2-40B4-BE49-F238E27FC236}">
                <a16:creationId xmlns:a16="http://schemas.microsoft.com/office/drawing/2014/main" id="{ACFC46D7-68E6-A158-C943-6CE27DA973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6044" y="2447499"/>
            <a:ext cx="69949" cy="216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6" name="AutoShape 3">
            <a:extLst>
              <a:ext uri="{FF2B5EF4-FFF2-40B4-BE49-F238E27FC236}">
                <a16:creationId xmlns:a16="http://schemas.microsoft.com/office/drawing/2014/main" id="{6B3FE402-99FA-2FC0-8B7D-52A83EDB18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95504" y="2663498"/>
            <a:ext cx="192036" cy="12956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7" name="AutoShape 3">
            <a:extLst>
              <a:ext uri="{FF2B5EF4-FFF2-40B4-BE49-F238E27FC236}">
                <a16:creationId xmlns:a16="http://schemas.microsoft.com/office/drawing/2014/main" id="{8C580A7F-4ED4-858D-D16E-F28648358E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62621" y="3135805"/>
            <a:ext cx="32400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8" name="AutoShape 3">
            <a:extLst>
              <a:ext uri="{FF2B5EF4-FFF2-40B4-BE49-F238E27FC236}">
                <a16:creationId xmlns:a16="http://schemas.microsoft.com/office/drawing/2014/main" id="{E72AD69A-ECD8-179F-9E5D-84119AA4BB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25589" y="3423753"/>
            <a:ext cx="192031" cy="2877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9" name="AutoShape 3">
            <a:extLst>
              <a:ext uri="{FF2B5EF4-FFF2-40B4-BE49-F238E27FC236}">
                <a16:creationId xmlns:a16="http://schemas.microsoft.com/office/drawing/2014/main" id="{870BEEE7-4423-4F1F-B976-031D3877E4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6535" y="3495507"/>
            <a:ext cx="0" cy="42879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0" name="AutoShape 3">
            <a:extLst>
              <a:ext uri="{FF2B5EF4-FFF2-40B4-BE49-F238E27FC236}">
                <a16:creationId xmlns:a16="http://schemas.microsoft.com/office/drawing/2014/main" id="{11891F12-1A49-77D2-41E1-8996A73A9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0801" y="3459506"/>
            <a:ext cx="136715" cy="252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1" name="AutoShape 3">
            <a:extLst>
              <a:ext uri="{FF2B5EF4-FFF2-40B4-BE49-F238E27FC236}">
                <a16:creationId xmlns:a16="http://schemas.microsoft.com/office/drawing/2014/main" id="{A1528119-0CF0-B2B2-C2FA-71DF82F255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9590" y="3243505"/>
            <a:ext cx="216009" cy="14002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2" name="AutoShape 3">
            <a:extLst>
              <a:ext uri="{FF2B5EF4-FFF2-40B4-BE49-F238E27FC236}">
                <a16:creationId xmlns:a16="http://schemas.microsoft.com/office/drawing/2014/main" id="{397FBF08-C2D4-9444-65A0-7A5B3DFD2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3735" y="2809508"/>
            <a:ext cx="196982" cy="14002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3" name="AutoShape 3">
            <a:extLst>
              <a:ext uri="{FF2B5EF4-FFF2-40B4-BE49-F238E27FC236}">
                <a16:creationId xmlns:a16="http://schemas.microsoft.com/office/drawing/2014/main" id="{14FCB7E5-7EA1-A98E-DFA2-1E0E4F308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8880" y="2793058"/>
            <a:ext cx="216009" cy="465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7E4D05A-6AC8-716D-D12E-358DFFE09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42652"/>
              </p:ext>
            </p:extLst>
          </p:nvPr>
        </p:nvGraphicFramePr>
        <p:xfrm>
          <a:off x="5359725" y="3929480"/>
          <a:ext cx="233473" cy="23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9725" y="3929480"/>
                        <a:ext cx="233473" cy="23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357A87B-110B-2B0E-E63E-AC5392236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34162"/>
              </p:ext>
            </p:extLst>
          </p:nvPr>
        </p:nvGraphicFramePr>
        <p:xfrm>
          <a:off x="4904749" y="219349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749" y="219349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B8CC899-A280-9A85-E947-7E6A6B7DE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47914"/>
              </p:ext>
            </p:extLst>
          </p:nvPr>
        </p:nvGraphicFramePr>
        <p:xfrm>
          <a:off x="5507890" y="2222702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357A87B-110B-2B0E-E63E-AC5392236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7890" y="2222702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1625212-FA9C-CF76-B45D-B220C1F63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542748"/>
              </p:ext>
            </p:extLst>
          </p:nvPr>
        </p:nvGraphicFramePr>
        <p:xfrm>
          <a:off x="5903339" y="248156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B8CC899-A280-9A85-E947-7E6A6B7DE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3339" y="248156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14CD903-30C5-7246-A5E5-9249C2110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71487"/>
              </p:ext>
            </p:extLst>
          </p:nvPr>
        </p:nvGraphicFramePr>
        <p:xfrm>
          <a:off x="6096476" y="302584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1625212-FA9C-CF76-B45D-B220C1F63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476" y="302584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00FCD32-8305-82F6-0DDF-BFFF6699C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91467"/>
              </p:ext>
            </p:extLst>
          </p:nvPr>
        </p:nvGraphicFramePr>
        <p:xfrm>
          <a:off x="5732371" y="371692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14CD903-30C5-7246-A5E5-9249C2110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2371" y="371692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3231CBF-66D9-067F-8CCF-5127F0E46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85004"/>
              </p:ext>
            </p:extLst>
          </p:nvPr>
        </p:nvGraphicFramePr>
        <p:xfrm>
          <a:off x="4604673" y="373804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00FCD32-8305-82F6-0DDF-BFFF6699C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4673" y="373804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2B01754-1187-5F12-6DDF-56C9C693B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16732"/>
              </p:ext>
            </p:extLst>
          </p:nvPr>
        </p:nvGraphicFramePr>
        <p:xfrm>
          <a:off x="4210082" y="333326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3231CBF-66D9-067F-8CCF-5127F0E46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0082" y="333326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59228B9-98FC-7605-8C47-CBDC6D52A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20365"/>
              </p:ext>
            </p:extLst>
          </p:nvPr>
        </p:nvGraphicFramePr>
        <p:xfrm>
          <a:off x="4232118" y="26658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253800" progId="Equation.DSMT4">
                  <p:embed/>
                </p:oleObj>
              </mc:Choice>
              <mc:Fallback>
                <p:oleObj name="Equation" r:id="rId15" imgW="4442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2B01754-1187-5F12-6DDF-56C9C693B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2118" y="26658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9E177C2-D37B-FC79-B98B-CFB7B8C9B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20365"/>
              </p:ext>
            </p:extLst>
          </p:nvPr>
        </p:nvGraphicFramePr>
        <p:xfrm>
          <a:off x="4618049" y="255382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59228B9-98FC-7605-8C47-CBDC6D52A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8049" y="2553828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EC1AF2B3-0775-BF53-F503-B9551CD09DD1}"/>
              </a:ext>
            </a:extLst>
          </p:cNvPr>
          <p:cNvSpPr/>
          <p:nvPr/>
        </p:nvSpPr>
        <p:spPr>
          <a:xfrm>
            <a:off x="7641554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pattFill prst="dashHorz">
            <a:fgClr>
              <a:schemeClr val="bg1">
                <a:lumMod val="85000"/>
              </a:schemeClr>
            </a:fgClr>
            <a:bgClr>
              <a:schemeClr val="bg1"/>
            </a:bgClr>
          </a:patt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38295E5-CCE6-3676-BF62-5E09F44B7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74146"/>
              </p:ext>
            </p:extLst>
          </p:nvPr>
        </p:nvGraphicFramePr>
        <p:xfrm>
          <a:off x="8231298" y="2965124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3BD0465-F48B-B804-7559-444B1E444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1298" y="2965124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63210526-B069-4C12-C285-DFB4899ED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3124" y="3219345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7" name="AutoShape 3">
            <a:extLst>
              <a:ext uri="{FF2B5EF4-FFF2-40B4-BE49-F238E27FC236}">
                <a16:creationId xmlns:a16="http://schemas.microsoft.com/office/drawing/2014/main" id="{E85D8E9E-F3F2-A3D5-6DA0-CDF60469A1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97067" y="2241309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DC6614A1-C3EE-1051-623A-B50325498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08688"/>
              </p:ext>
            </p:extLst>
          </p:nvPr>
        </p:nvGraphicFramePr>
        <p:xfrm>
          <a:off x="8166982" y="3926922"/>
          <a:ext cx="233473" cy="23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E4D05A-6AC8-716D-D12E-358DFFE09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6982" y="3926922"/>
                        <a:ext cx="233473" cy="23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B4E4D89-4546-8CDA-41A6-DFBF3C446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69151"/>
              </p:ext>
            </p:extLst>
          </p:nvPr>
        </p:nvGraphicFramePr>
        <p:xfrm>
          <a:off x="8137136" y="2103012"/>
          <a:ext cx="2000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DC6614A1-C3EE-1051-623A-B50325498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37136" y="2103012"/>
                        <a:ext cx="2000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8870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6B2497B-ACD3-0F32-2521-005950757576}"/>
              </a:ext>
            </a:extLst>
          </p:cNvPr>
          <p:cNvSpPr/>
          <p:nvPr/>
        </p:nvSpPr>
        <p:spPr>
          <a:xfrm>
            <a:off x="1575175" y="1929150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0FEA4-B579-E641-D1D4-E5389910FF26}"/>
              </a:ext>
            </a:extLst>
          </p:cNvPr>
          <p:cNvGrpSpPr/>
          <p:nvPr/>
        </p:nvGrpSpPr>
        <p:grpSpPr>
          <a:xfrm>
            <a:off x="1487891" y="3981450"/>
            <a:ext cx="2165466" cy="110483"/>
            <a:chOff x="1749829" y="3429000"/>
            <a:chExt cx="2165466" cy="110483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CB38B68-63B8-6CE7-1C8C-56003A84E755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7335A78-F3C0-07D1-5483-58E80787E597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DFCBD3A-9FA3-4871-09FA-7FD4610E4FCF}"/>
              </a:ext>
            </a:extLst>
          </p:cNvPr>
          <p:cNvSpPr/>
          <p:nvPr/>
        </p:nvSpPr>
        <p:spPr>
          <a:xfrm>
            <a:off x="1693763" y="2333624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6E2378B5-AB25-FE6D-A684-DFD3B057FE53}"/>
              </a:ext>
            </a:extLst>
          </p:cNvPr>
          <p:cNvSpPr/>
          <p:nvPr/>
        </p:nvSpPr>
        <p:spPr>
          <a:xfrm>
            <a:off x="2102773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36351A2-F9D0-F32C-61BD-3D00EC2DD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117" y="2919807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77480" progId="Equation.DSMT4">
                  <p:embed/>
                </p:oleObj>
              </mc:Choice>
              <mc:Fallback>
                <p:oleObj name="Equation" r:id="rId2" imgW="1648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36351A2-F9D0-F32C-61BD-3D00EC2DD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6117" y="2919807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548D3673-BECD-4288-7B0B-2CD1B74A0D80}"/>
              </a:ext>
            </a:extLst>
          </p:cNvPr>
          <p:cNvSpPr/>
          <p:nvPr/>
        </p:nvSpPr>
        <p:spPr>
          <a:xfrm>
            <a:off x="4826923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3BD0465-F48B-B804-7559-444B1E444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399" y="2777402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3BD0465-F48B-B804-7559-444B1E444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399" y="2777402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">
            <a:extLst>
              <a:ext uri="{FF2B5EF4-FFF2-40B4-BE49-F238E27FC236}">
                <a16:creationId xmlns:a16="http://schemas.microsoft.com/office/drawing/2014/main" id="{A7D54DB3-ECF9-43F4-5756-F44504046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4774" y="3152847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4" name="AutoShape 3">
            <a:extLst>
              <a:ext uri="{FF2B5EF4-FFF2-40B4-BE49-F238E27FC236}">
                <a16:creationId xmlns:a16="http://schemas.microsoft.com/office/drawing/2014/main" id="{A7C4D9A5-02CB-606A-5254-445E3DA1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5312" y="2423378"/>
            <a:ext cx="45719" cy="20025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5" name="AutoShape 3">
            <a:extLst>
              <a:ext uri="{FF2B5EF4-FFF2-40B4-BE49-F238E27FC236}">
                <a16:creationId xmlns:a16="http://schemas.microsoft.com/office/drawing/2014/main" id="{ACFC46D7-68E6-A158-C943-6CE27DA973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6044" y="2447499"/>
            <a:ext cx="69949" cy="216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6" name="AutoShape 3">
            <a:extLst>
              <a:ext uri="{FF2B5EF4-FFF2-40B4-BE49-F238E27FC236}">
                <a16:creationId xmlns:a16="http://schemas.microsoft.com/office/drawing/2014/main" id="{6B3FE402-99FA-2FC0-8B7D-52A83EDB18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95504" y="2663498"/>
            <a:ext cx="192036" cy="12956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7" name="AutoShape 3">
            <a:extLst>
              <a:ext uri="{FF2B5EF4-FFF2-40B4-BE49-F238E27FC236}">
                <a16:creationId xmlns:a16="http://schemas.microsoft.com/office/drawing/2014/main" id="{8C580A7F-4ED4-858D-D16E-F28648358E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62621" y="3135805"/>
            <a:ext cx="32400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8" name="AutoShape 3">
            <a:extLst>
              <a:ext uri="{FF2B5EF4-FFF2-40B4-BE49-F238E27FC236}">
                <a16:creationId xmlns:a16="http://schemas.microsoft.com/office/drawing/2014/main" id="{E72AD69A-ECD8-179F-9E5D-84119AA4BB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25589" y="3423753"/>
            <a:ext cx="192031" cy="28775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9" name="AutoShape 3">
            <a:extLst>
              <a:ext uri="{FF2B5EF4-FFF2-40B4-BE49-F238E27FC236}">
                <a16:creationId xmlns:a16="http://schemas.microsoft.com/office/drawing/2014/main" id="{870BEEE7-4423-4F1F-B976-031D3877E4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6535" y="3495507"/>
            <a:ext cx="0" cy="42879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0" name="AutoShape 3">
            <a:extLst>
              <a:ext uri="{FF2B5EF4-FFF2-40B4-BE49-F238E27FC236}">
                <a16:creationId xmlns:a16="http://schemas.microsoft.com/office/drawing/2014/main" id="{11891F12-1A49-77D2-41E1-8996A73A9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0801" y="3459506"/>
            <a:ext cx="136715" cy="252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1" name="AutoShape 3">
            <a:extLst>
              <a:ext uri="{FF2B5EF4-FFF2-40B4-BE49-F238E27FC236}">
                <a16:creationId xmlns:a16="http://schemas.microsoft.com/office/drawing/2014/main" id="{A1528119-0CF0-B2B2-C2FA-71DF82F255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9590" y="3243505"/>
            <a:ext cx="216009" cy="14002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2" name="AutoShape 3">
            <a:extLst>
              <a:ext uri="{FF2B5EF4-FFF2-40B4-BE49-F238E27FC236}">
                <a16:creationId xmlns:a16="http://schemas.microsoft.com/office/drawing/2014/main" id="{397FBF08-C2D4-9444-65A0-7A5B3DFD2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3735" y="2809508"/>
            <a:ext cx="196982" cy="140023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3" name="AutoShape 3">
            <a:extLst>
              <a:ext uri="{FF2B5EF4-FFF2-40B4-BE49-F238E27FC236}">
                <a16:creationId xmlns:a16="http://schemas.microsoft.com/office/drawing/2014/main" id="{14FCB7E5-7EA1-A98E-DFA2-1E0E4F308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8880" y="2793058"/>
            <a:ext cx="216009" cy="465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7E4D05A-6AC8-716D-D12E-358DFFE09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85052"/>
              </p:ext>
            </p:extLst>
          </p:nvPr>
        </p:nvGraphicFramePr>
        <p:xfrm>
          <a:off x="5327399" y="4010376"/>
          <a:ext cx="5842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E4D05A-6AC8-716D-D12E-358DFFE09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399" y="4010376"/>
                        <a:ext cx="58420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357A87B-110B-2B0E-E63E-AC5392236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4749" y="219349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357A87B-110B-2B0E-E63E-AC5392236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749" y="219349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B8CC899-A280-9A85-E947-7E6A6B7DE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7890" y="2222702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B8CC899-A280-9A85-E947-7E6A6B7DE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7890" y="2222702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1625212-FA9C-CF76-B45D-B220C1F63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339" y="2481561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1625212-FA9C-CF76-B45D-B220C1F63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3339" y="2481561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14CD903-30C5-7246-A5E5-9249C2110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476" y="302584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14CD903-30C5-7246-A5E5-9249C2110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476" y="302584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00FCD32-8305-82F6-0DDF-BFFF6699C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371" y="371692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00FCD32-8305-82F6-0DDF-BFFF6699C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2371" y="371692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3231CBF-66D9-067F-8CCF-5127F0E46C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4673" y="373804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3231CBF-66D9-067F-8CCF-5127F0E46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4673" y="373804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2B01754-1187-5F12-6DDF-56C9C693B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0082" y="3333269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2B01754-1187-5F12-6DDF-56C9C693B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0082" y="3333269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59228B9-98FC-7605-8C47-CBDC6D52A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2118" y="2665807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253800" progId="Equation.DSMT4">
                  <p:embed/>
                </p:oleObj>
              </mc:Choice>
              <mc:Fallback>
                <p:oleObj name="Equation" r:id="rId15" imgW="44424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59228B9-98FC-7605-8C47-CBDC6D52A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2118" y="2665807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9E177C2-D37B-FC79-B98B-CFB7B8C9B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8049" y="255382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9E177C2-D37B-FC79-B98B-CFB7B8C9B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8049" y="2553828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EC1AF2B3-0775-BF53-F503-B9551CD09DD1}"/>
              </a:ext>
            </a:extLst>
          </p:cNvPr>
          <p:cNvSpPr/>
          <p:nvPr/>
        </p:nvSpPr>
        <p:spPr>
          <a:xfrm>
            <a:off x="7641554" y="2623634"/>
            <a:ext cx="935702" cy="871873"/>
          </a:xfrm>
          <a:custGeom>
            <a:avLst/>
            <a:gdLst>
              <a:gd name="connsiteX0" fmla="*/ 0 w 1071562"/>
              <a:gd name="connsiteY0" fmla="*/ 0 h 1083670"/>
              <a:gd name="connsiteX1" fmla="*/ 1071562 w 1071562"/>
              <a:gd name="connsiteY1" fmla="*/ 285750 h 1083670"/>
              <a:gd name="connsiteX2" fmla="*/ 1071562 w 1071562"/>
              <a:gd name="connsiteY2" fmla="*/ 285750 h 1083670"/>
              <a:gd name="connsiteX3" fmla="*/ 261937 w 1071562"/>
              <a:gd name="connsiteY3" fmla="*/ 1081087 h 1083670"/>
              <a:gd name="connsiteX4" fmla="*/ 0 w 1071562"/>
              <a:gd name="connsiteY4" fmla="*/ 0 h 1083670"/>
              <a:gd name="connsiteX0" fmla="*/ 0 w 1133475"/>
              <a:gd name="connsiteY0" fmla="*/ 0 h 1132595"/>
              <a:gd name="connsiteX1" fmla="*/ 1071562 w 1133475"/>
              <a:gd name="connsiteY1" fmla="*/ 285750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33475"/>
              <a:gd name="connsiteY0" fmla="*/ 0 h 1132595"/>
              <a:gd name="connsiteX1" fmla="*/ 700087 w 1133475"/>
              <a:gd name="connsiteY1" fmla="*/ 119063 h 1132595"/>
              <a:gd name="connsiteX2" fmla="*/ 1133475 w 1133475"/>
              <a:gd name="connsiteY2" fmla="*/ 890588 h 1132595"/>
              <a:gd name="connsiteX3" fmla="*/ 261937 w 1133475"/>
              <a:gd name="connsiteY3" fmla="*/ 1081087 h 1132595"/>
              <a:gd name="connsiteX4" fmla="*/ 0 w 1133475"/>
              <a:gd name="connsiteY4" fmla="*/ 0 h 1132595"/>
              <a:gd name="connsiteX0" fmla="*/ 0 w 1144185"/>
              <a:gd name="connsiteY0" fmla="*/ 73421 h 1206016"/>
              <a:gd name="connsiteX1" fmla="*/ 700087 w 1144185"/>
              <a:gd name="connsiteY1" fmla="*/ 192484 h 1206016"/>
              <a:gd name="connsiteX2" fmla="*/ 1133475 w 1144185"/>
              <a:gd name="connsiteY2" fmla="*/ 964009 h 1206016"/>
              <a:gd name="connsiteX3" fmla="*/ 261937 w 1144185"/>
              <a:gd name="connsiteY3" fmla="*/ 1154508 h 1206016"/>
              <a:gd name="connsiteX4" fmla="*/ 0 w 1144185"/>
              <a:gd name="connsiteY4" fmla="*/ 73421 h 1206016"/>
              <a:gd name="connsiteX0" fmla="*/ 376557 w 1520742"/>
              <a:gd name="connsiteY0" fmla="*/ 73421 h 1013363"/>
              <a:gd name="connsiteX1" fmla="*/ 1076644 w 1520742"/>
              <a:gd name="connsiteY1" fmla="*/ 192484 h 1013363"/>
              <a:gd name="connsiteX2" fmla="*/ 1510032 w 1520742"/>
              <a:gd name="connsiteY2" fmla="*/ 964009 h 1013363"/>
              <a:gd name="connsiteX3" fmla="*/ 38419 w 1520742"/>
              <a:gd name="connsiteY3" fmla="*/ 787796 h 1013363"/>
              <a:gd name="connsiteX4" fmla="*/ 376557 w 1520742"/>
              <a:gd name="connsiteY4" fmla="*/ 73421 h 1013363"/>
              <a:gd name="connsiteX0" fmla="*/ 376557 w 1546234"/>
              <a:gd name="connsiteY0" fmla="*/ 48770 h 988712"/>
              <a:gd name="connsiteX1" fmla="*/ 1362394 w 1546234"/>
              <a:gd name="connsiteY1" fmla="*/ 310708 h 988712"/>
              <a:gd name="connsiteX2" fmla="*/ 1510032 w 1546234"/>
              <a:gd name="connsiteY2" fmla="*/ 939358 h 988712"/>
              <a:gd name="connsiteX3" fmla="*/ 38419 w 1546234"/>
              <a:gd name="connsiteY3" fmla="*/ 763145 h 988712"/>
              <a:gd name="connsiteX4" fmla="*/ 376557 w 1546234"/>
              <a:gd name="connsiteY4" fmla="*/ 48770 h 988712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40978 w 1536798"/>
              <a:gd name="connsiteY0" fmla="*/ 89306 h 795347"/>
              <a:gd name="connsiteX1" fmla="*/ 1355378 w 1536798"/>
              <a:gd name="connsiteY1" fmla="*/ 122644 h 795347"/>
              <a:gd name="connsiteX2" fmla="*/ 1503016 w 1536798"/>
              <a:gd name="connsiteY2" fmla="*/ 751294 h 795347"/>
              <a:gd name="connsiteX3" fmla="*/ 31403 w 1536798"/>
              <a:gd name="connsiteY3" fmla="*/ 575081 h 795347"/>
              <a:gd name="connsiteX4" fmla="*/ 440978 w 1536798"/>
              <a:gd name="connsiteY4" fmla="*/ 89306 h 795347"/>
              <a:gd name="connsiteX0" fmla="*/ 452312 w 1548132"/>
              <a:gd name="connsiteY0" fmla="*/ 89306 h 913554"/>
              <a:gd name="connsiteX1" fmla="*/ 1366712 w 1548132"/>
              <a:gd name="connsiteY1" fmla="*/ 122644 h 913554"/>
              <a:gd name="connsiteX2" fmla="*/ 1514350 w 1548132"/>
              <a:gd name="connsiteY2" fmla="*/ 751294 h 913554"/>
              <a:gd name="connsiteX3" fmla="*/ 42737 w 1548132"/>
              <a:gd name="connsiteY3" fmla="*/ 575081 h 913554"/>
              <a:gd name="connsiteX4" fmla="*/ 452312 w 1548132"/>
              <a:gd name="connsiteY4" fmla="*/ 89306 h 913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8132" h="913554">
                <a:moveTo>
                  <a:pt x="452312" y="89306"/>
                </a:moveTo>
                <a:cubicBezTo>
                  <a:pt x="525337" y="-71031"/>
                  <a:pt x="1189706" y="12313"/>
                  <a:pt x="1366712" y="122644"/>
                </a:cubicBezTo>
                <a:cubicBezTo>
                  <a:pt x="1543718" y="232975"/>
                  <a:pt x="1587375" y="590957"/>
                  <a:pt x="1514350" y="751294"/>
                </a:cubicBezTo>
                <a:cubicBezTo>
                  <a:pt x="1379413" y="883850"/>
                  <a:pt x="257843" y="1109275"/>
                  <a:pt x="42737" y="575081"/>
                </a:cubicBezTo>
                <a:cubicBezTo>
                  <a:pt x="-172369" y="40887"/>
                  <a:pt x="496761" y="594924"/>
                  <a:pt x="452312" y="89306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prstDash val="dash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38295E5-CCE6-3676-BF62-5E09F44B7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1298" y="2965124"/>
          <a:ext cx="348628" cy="37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38295E5-CCE6-3676-BF62-5E09F44B7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31298" y="2965124"/>
                        <a:ext cx="348628" cy="37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63210526-B069-4C12-C285-DFB4899ED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3124" y="3219345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7" name="AutoShape 3">
            <a:extLst>
              <a:ext uri="{FF2B5EF4-FFF2-40B4-BE49-F238E27FC236}">
                <a16:creationId xmlns:a16="http://schemas.microsoft.com/office/drawing/2014/main" id="{E85D8E9E-F3F2-A3D5-6DA0-CDF60469A1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97067" y="2241309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B4E4D89-4546-8CDA-41A6-DFBF3C446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7136" y="2103012"/>
          <a:ext cx="2000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B4E4D89-4546-8CDA-41A6-DFBF3C446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37136" y="2103012"/>
                        <a:ext cx="2000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94702BC-4A45-CCF0-2E3B-BBF095E10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85052"/>
              </p:ext>
            </p:extLst>
          </p:nvPr>
        </p:nvGraphicFramePr>
        <p:xfrm>
          <a:off x="8194543" y="4010376"/>
          <a:ext cx="5842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240" imgH="228600" progId="Equation.DSMT4">
                  <p:embed/>
                </p:oleObj>
              </mc:Choice>
              <mc:Fallback>
                <p:oleObj name="Equation" r:id="rId20" imgW="44424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E4D05A-6AC8-716D-D12E-358DFFE09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4543" y="4010376"/>
                        <a:ext cx="58420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2012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5ECD3A-C056-0701-AE3A-43A893312CCA}"/>
              </a:ext>
            </a:extLst>
          </p:cNvPr>
          <p:cNvGrpSpPr/>
          <p:nvPr/>
        </p:nvGrpSpPr>
        <p:grpSpPr>
          <a:xfrm>
            <a:off x="1490663" y="3981450"/>
            <a:ext cx="2198020" cy="152400"/>
            <a:chOff x="1749829" y="3429000"/>
            <a:chExt cx="2165466" cy="110483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0499078-F957-F42B-2A5C-F683A6B3AB52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630AB005-009E-19E5-19E5-B12D8FC49FE2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8643C2E-16EF-4DDC-EDCC-B9D12F6B486E}"/>
              </a:ext>
            </a:extLst>
          </p:cNvPr>
          <p:cNvSpPr/>
          <p:nvPr/>
        </p:nvSpPr>
        <p:spPr>
          <a:xfrm>
            <a:off x="1487891" y="3220790"/>
            <a:ext cx="2200794" cy="197210"/>
          </a:xfrm>
          <a:custGeom>
            <a:avLst/>
            <a:gdLst>
              <a:gd name="connsiteX0" fmla="*/ 0 w 2200794"/>
              <a:gd name="connsiteY0" fmla="*/ 0 h 197210"/>
              <a:gd name="connsiteX1" fmla="*/ 150289 w 2200794"/>
              <a:gd name="connsiteY1" fmla="*/ 0 h 197210"/>
              <a:gd name="connsiteX2" fmla="*/ 190736 w 2200794"/>
              <a:gd name="connsiteY2" fmla="*/ 59992 h 197210"/>
              <a:gd name="connsiteX3" fmla="*/ 326565 w 2200794"/>
              <a:gd name="connsiteY3" fmla="*/ 116254 h 197210"/>
              <a:gd name="connsiteX4" fmla="*/ 1909557 w 2200794"/>
              <a:gd name="connsiteY4" fmla="*/ 116254 h 197210"/>
              <a:gd name="connsiteX5" fmla="*/ 2045386 w 2200794"/>
              <a:gd name="connsiteY5" fmla="*/ 59992 h 197210"/>
              <a:gd name="connsiteX6" fmla="*/ 2085834 w 2200794"/>
              <a:gd name="connsiteY6" fmla="*/ 0 h 197210"/>
              <a:gd name="connsiteX7" fmla="*/ 2200794 w 2200794"/>
              <a:gd name="connsiteY7" fmla="*/ 0 h 197210"/>
              <a:gd name="connsiteX8" fmla="*/ 2200794 w 2200794"/>
              <a:gd name="connsiteY8" fmla="*/ 5119 h 197210"/>
              <a:gd name="connsiteX9" fmla="*/ 2008703 w 2200794"/>
              <a:gd name="connsiteY9" fmla="*/ 197210 h 197210"/>
              <a:gd name="connsiteX10" fmla="*/ 192091 w 2200794"/>
              <a:gd name="connsiteY10" fmla="*/ 197210 h 197210"/>
              <a:gd name="connsiteX11" fmla="*/ 0 w 2200794"/>
              <a:gd name="connsiteY11" fmla="*/ 5119 h 197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200794" h="197210">
                <a:moveTo>
                  <a:pt x="0" y="0"/>
                </a:moveTo>
                <a:lnTo>
                  <a:pt x="150289" y="0"/>
                </a:lnTo>
                <a:lnTo>
                  <a:pt x="190736" y="59992"/>
                </a:lnTo>
                <a:cubicBezTo>
                  <a:pt x="225498" y="94754"/>
                  <a:pt x="273521" y="116254"/>
                  <a:pt x="326565" y="116254"/>
                </a:cubicBezTo>
                <a:lnTo>
                  <a:pt x="1909557" y="116254"/>
                </a:lnTo>
                <a:cubicBezTo>
                  <a:pt x="1962602" y="116254"/>
                  <a:pt x="2010624" y="94754"/>
                  <a:pt x="2045386" y="59992"/>
                </a:cubicBezTo>
                <a:lnTo>
                  <a:pt x="2085834" y="0"/>
                </a:lnTo>
                <a:lnTo>
                  <a:pt x="2200794" y="0"/>
                </a:lnTo>
                <a:lnTo>
                  <a:pt x="2200794" y="5119"/>
                </a:lnTo>
                <a:cubicBezTo>
                  <a:pt x="2200794" y="111208"/>
                  <a:pt x="2114792" y="197210"/>
                  <a:pt x="2008703" y="197210"/>
                </a:cubicBezTo>
                <a:lnTo>
                  <a:pt x="192091" y="197210"/>
                </a:lnTo>
                <a:cubicBezTo>
                  <a:pt x="86002" y="197210"/>
                  <a:pt x="0" y="111208"/>
                  <a:pt x="0" y="5119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DF061FC-DFBC-2A46-3987-342715714C09}"/>
              </a:ext>
            </a:extLst>
          </p:cNvPr>
          <p:cNvSpPr/>
          <p:nvPr/>
        </p:nvSpPr>
        <p:spPr>
          <a:xfrm>
            <a:off x="2063417" y="3533776"/>
            <a:ext cx="1014413" cy="428623"/>
          </a:xfrm>
          <a:prstGeom prst="round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43F01D5-B896-F684-15EB-8EB69B3D1767}"/>
              </a:ext>
            </a:extLst>
          </p:cNvPr>
          <p:cNvGrpSpPr/>
          <p:nvPr/>
        </p:nvGrpSpPr>
        <p:grpSpPr>
          <a:xfrm>
            <a:off x="2430129" y="3607593"/>
            <a:ext cx="280987" cy="280987"/>
            <a:chOff x="4391026" y="2524125"/>
            <a:chExt cx="781050" cy="781050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E7EB3CDC-2116-3A0D-314E-8F160A340ED6}"/>
                </a:ext>
              </a:extLst>
            </p:cNvPr>
            <p:cNvSpPr/>
            <p:nvPr/>
          </p:nvSpPr>
          <p:spPr>
            <a:xfrm>
              <a:off x="4391026" y="2524125"/>
              <a:ext cx="781050" cy="781050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19DAF1CA-CA17-BD38-08E0-361F93A99D9A}"/>
                </a:ext>
              </a:extLst>
            </p:cNvPr>
            <p:cNvSpPr/>
            <p:nvPr/>
          </p:nvSpPr>
          <p:spPr>
            <a:xfrm rot="11960254">
              <a:off x="4664869" y="2558866"/>
              <a:ext cx="233363" cy="595312"/>
            </a:xfrm>
            <a:prstGeom prst="downArrow">
              <a:avLst>
                <a:gd name="adj1" fmla="val 33673"/>
                <a:gd name="adj2" fmla="val 121428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5D329862-A6A1-CBCF-22A5-602D794FB1E0}"/>
              </a:ext>
            </a:extLst>
          </p:cNvPr>
          <p:cNvSpPr/>
          <p:nvPr/>
        </p:nvSpPr>
        <p:spPr>
          <a:xfrm>
            <a:off x="2357438" y="3425646"/>
            <a:ext cx="442912" cy="10812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02AE3C08-2633-377C-F29E-FA1F90E5CAB8}"/>
              </a:ext>
            </a:extLst>
          </p:cNvPr>
          <p:cNvSpPr/>
          <p:nvPr/>
        </p:nvSpPr>
        <p:spPr>
          <a:xfrm rot="21393628">
            <a:off x="1953455" y="2450453"/>
            <a:ext cx="1328345" cy="912047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AA3C1AF-0875-0365-00AE-176BFD56BF50}"/>
              </a:ext>
            </a:extLst>
          </p:cNvPr>
          <p:cNvSpPr/>
          <p:nvPr/>
        </p:nvSpPr>
        <p:spPr>
          <a:xfrm rot="21393628">
            <a:off x="3974491" y="2650649"/>
            <a:ext cx="1082423" cy="743196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utoShape 3">
            <a:extLst>
              <a:ext uri="{FF2B5EF4-FFF2-40B4-BE49-F238E27FC236}">
                <a16:creationId xmlns:a16="http://schemas.microsoft.com/office/drawing/2014/main" id="{7C6FB374-52AB-0539-5232-F0388F3A6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7930" y="3009403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14CE02A-7027-9F39-09C9-DD2CCFA9A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10680"/>
              </p:ext>
            </p:extLst>
          </p:nvPr>
        </p:nvGraphicFramePr>
        <p:xfrm>
          <a:off x="4641850" y="3859213"/>
          <a:ext cx="5000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E4D05A-6AC8-716D-D12E-358DFFE09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1850" y="3859213"/>
                        <a:ext cx="5000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12B6DA74-EDF3-B874-3706-0D988E7847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9885" y="2289462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15FBFC8-019B-1E23-19DF-AF6822D6B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42756"/>
              </p:ext>
            </p:extLst>
          </p:nvPr>
        </p:nvGraphicFramePr>
        <p:xfrm>
          <a:off x="4694469" y="2143703"/>
          <a:ext cx="2333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B4E4D89-4546-8CDA-41A6-DFBF3C446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4469" y="2143703"/>
                        <a:ext cx="2333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374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AA3C1AF-0875-0365-00AE-176BFD56BF50}"/>
              </a:ext>
            </a:extLst>
          </p:cNvPr>
          <p:cNvSpPr/>
          <p:nvPr/>
        </p:nvSpPr>
        <p:spPr>
          <a:xfrm rot="21393628">
            <a:off x="3550793" y="2803019"/>
            <a:ext cx="849753" cy="583444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utoShape 3">
            <a:extLst>
              <a:ext uri="{FF2B5EF4-FFF2-40B4-BE49-F238E27FC236}">
                <a16:creationId xmlns:a16="http://schemas.microsoft.com/office/drawing/2014/main" id="{7C6FB374-52AB-0539-5232-F0388F3A6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0642" y="3013638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14CE02A-7027-9F39-09C9-DD2CCFA9A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91908"/>
              </p:ext>
            </p:extLst>
          </p:nvPr>
        </p:nvGraphicFramePr>
        <p:xfrm>
          <a:off x="4084562" y="3863448"/>
          <a:ext cx="5000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4CE02A-7027-9F39-09C9-DD2CCFA9A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4562" y="3863448"/>
                        <a:ext cx="5000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12B6DA74-EDF3-B874-3706-0D988E7847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2597" y="2293697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15FBFC8-019B-1E23-19DF-AF6822D6B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54762"/>
              </p:ext>
            </p:extLst>
          </p:nvPr>
        </p:nvGraphicFramePr>
        <p:xfrm>
          <a:off x="4137181" y="2147938"/>
          <a:ext cx="2333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15FBFC8-019B-1E23-19DF-AF6822D6B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7181" y="2147938"/>
                        <a:ext cx="2333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: Shape 1">
            <a:extLst>
              <a:ext uri="{FF2B5EF4-FFF2-40B4-BE49-F238E27FC236}">
                <a16:creationId xmlns:a16="http://schemas.microsoft.com/office/drawing/2014/main" id="{C2A23E05-712A-D234-EC56-963759DF0E12}"/>
              </a:ext>
            </a:extLst>
          </p:cNvPr>
          <p:cNvSpPr/>
          <p:nvPr/>
        </p:nvSpPr>
        <p:spPr>
          <a:xfrm>
            <a:off x="1442105" y="1943438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B2C1B9A-6669-7DAD-6DD2-3398D695DFF2}"/>
              </a:ext>
            </a:extLst>
          </p:cNvPr>
          <p:cNvGrpSpPr/>
          <p:nvPr/>
        </p:nvGrpSpPr>
        <p:grpSpPr>
          <a:xfrm>
            <a:off x="1354821" y="3995738"/>
            <a:ext cx="2165466" cy="110483"/>
            <a:chOff x="1749829" y="3429000"/>
            <a:chExt cx="2165466" cy="11048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F01D6C9-2379-7F13-6E50-B8A10DC82263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5917506-ADD2-59B3-4583-8E71ADF3494E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C2A3F1D-0184-B044-707C-A965DA075E3E}"/>
              </a:ext>
            </a:extLst>
          </p:cNvPr>
          <p:cNvSpPr/>
          <p:nvPr/>
        </p:nvSpPr>
        <p:spPr>
          <a:xfrm>
            <a:off x="1560693" y="2347912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192D0BE-AF15-C930-A793-8A8C7F86E6B8}"/>
              </a:ext>
            </a:extLst>
          </p:cNvPr>
          <p:cNvGrpSpPr/>
          <p:nvPr/>
        </p:nvGrpSpPr>
        <p:grpSpPr>
          <a:xfrm>
            <a:off x="1726402" y="2906718"/>
            <a:ext cx="1441918" cy="990598"/>
            <a:chOff x="1487891" y="2450453"/>
            <a:chExt cx="2200794" cy="1511946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8643C2E-16EF-4DDC-EDCC-B9D12F6B486E}"/>
                </a:ext>
              </a:extLst>
            </p:cNvPr>
            <p:cNvSpPr/>
            <p:nvPr/>
          </p:nvSpPr>
          <p:spPr>
            <a:xfrm>
              <a:off x="1487891" y="3220790"/>
              <a:ext cx="2200794" cy="197210"/>
            </a:xfrm>
            <a:custGeom>
              <a:avLst/>
              <a:gdLst>
                <a:gd name="connsiteX0" fmla="*/ 0 w 2200794"/>
                <a:gd name="connsiteY0" fmla="*/ 0 h 197210"/>
                <a:gd name="connsiteX1" fmla="*/ 150289 w 2200794"/>
                <a:gd name="connsiteY1" fmla="*/ 0 h 197210"/>
                <a:gd name="connsiteX2" fmla="*/ 190736 w 2200794"/>
                <a:gd name="connsiteY2" fmla="*/ 59992 h 197210"/>
                <a:gd name="connsiteX3" fmla="*/ 326565 w 2200794"/>
                <a:gd name="connsiteY3" fmla="*/ 116254 h 197210"/>
                <a:gd name="connsiteX4" fmla="*/ 1909557 w 2200794"/>
                <a:gd name="connsiteY4" fmla="*/ 116254 h 197210"/>
                <a:gd name="connsiteX5" fmla="*/ 2045386 w 2200794"/>
                <a:gd name="connsiteY5" fmla="*/ 59992 h 197210"/>
                <a:gd name="connsiteX6" fmla="*/ 2085834 w 2200794"/>
                <a:gd name="connsiteY6" fmla="*/ 0 h 197210"/>
                <a:gd name="connsiteX7" fmla="*/ 2200794 w 2200794"/>
                <a:gd name="connsiteY7" fmla="*/ 0 h 197210"/>
                <a:gd name="connsiteX8" fmla="*/ 2200794 w 2200794"/>
                <a:gd name="connsiteY8" fmla="*/ 5119 h 197210"/>
                <a:gd name="connsiteX9" fmla="*/ 2008703 w 2200794"/>
                <a:gd name="connsiteY9" fmla="*/ 197210 h 197210"/>
                <a:gd name="connsiteX10" fmla="*/ 192091 w 2200794"/>
                <a:gd name="connsiteY10" fmla="*/ 197210 h 197210"/>
                <a:gd name="connsiteX11" fmla="*/ 0 w 2200794"/>
                <a:gd name="connsiteY11" fmla="*/ 5119 h 19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200794" h="197210">
                  <a:moveTo>
                    <a:pt x="0" y="0"/>
                  </a:moveTo>
                  <a:lnTo>
                    <a:pt x="150289" y="0"/>
                  </a:lnTo>
                  <a:lnTo>
                    <a:pt x="190736" y="59992"/>
                  </a:lnTo>
                  <a:cubicBezTo>
                    <a:pt x="225498" y="94754"/>
                    <a:pt x="273521" y="116254"/>
                    <a:pt x="326565" y="116254"/>
                  </a:cubicBezTo>
                  <a:lnTo>
                    <a:pt x="1909557" y="116254"/>
                  </a:lnTo>
                  <a:cubicBezTo>
                    <a:pt x="1962602" y="116254"/>
                    <a:pt x="2010624" y="94754"/>
                    <a:pt x="2045386" y="59992"/>
                  </a:cubicBezTo>
                  <a:lnTo>
                    <a:pt x="2085834" y="0"/>
                  </a:lnTo>
                  <a:lnTo>
                    <a:pt x="2200794" y="0"/>
                  </a:lnTo>
                  <a:lnTo>
                    <a:pt x="2200794" y="5119"/>
                  </a:lnTo>
                  <a:cubicBezTo>
                    <a:pt x="2200794" y="111208"/>
                    <a:pt x="2114792" y="197210"/>
                    <a:pt x="2008703" y="197210"/>
                  </a:cubicBezTo>
                  <a:lnTo>
                    <a:pt x="192091" y="197210"/>
                  </a:lnTo>
                  <a:cubicBezTo>
                    <a:pt x="86002" y="197210"/>
                    <a:pt x="0" y="111208"/>
                    <a:pt x="0" y="5119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IN"/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BDF061FC-DFBC-2A46-3987-342715714C09}"/>
                </a:ext>
              </a:extLst>
            </p:cNvPr>
            <p:cNvSpPr/>
            <p:nvPr/>
          </p:nvSpPr>
          <p:spPr>
            <a:xfrm>
              <a:off x="2063417" y="3533776"/>
              <a:ext cx="1014413" cy="428623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843F01D5-B896-F684-15EB-8EB69B3D1767}"/>
                </a:ext>
              </a:extLst>
            </p:cNvPr>
            <p:cNvGrpSpPr/>
            <p:nvPr/>
          </p:nvGrpSpPr>
          <p:grpSpPr>
            <a:xfrm>
              <a:off x="2430129" y="3607593"/>
              <a:ext cx="280987" cy="280987"/>
              <a:chOff x="4391026" y="2524125"/>
              <a:chExt cx="781050" cy="781050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E7EB3CDC-2116-3A0D-314E-8F160A340ED6}"/>
                  </a:ext>
                </a:extLst>
              </p:cNvPr>
              <p:cNvSpPr/>
              <p:nvPr/>
            </p:nvSpPr>
            <p:spPr>
              <a:xfrm>
                <a:off x="4391026" y="2524125"/>
                <a:ext cx="781050" cy="781050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Arrow: Down 15">
                <a:extLst>
                  <a:ext uri="{FF2B5EF4-FFF2-40B4-BE49-F238E27FC236}">
                    <a16:creationId xmlns:a16="http://schemas.microsoft.com/office/drawing/2014/main" id="{19DAF1CA-CA17-BD38-08E0-361F93A99D9A}"/>
                  </a:ext>
                </a:extLst>
              </p:cNvPr>
              <p:cNvSpPr/>
              <p:nvPr/>
            </p:nvSpPr>
            <p:spPr>
              <a:xfrm rot="11960254">
                <a:off x="4664869" y="2558866"/>
                <a:ext cx="233363" cy="595312"/>
              </a:xfrm>
              <a:prstGeom prst="downArrow">
                <a:avLst>
                  <a:gd name="adj1" fmla="val 33673"/>
                  <a:gd name="adj2" fmla="val 121428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D329862-A6A1-CBCF-22A5-602D794FB1E0}"/>
                </a:ext>
              </a:extLst>
            </p:cNvPr>
            <p:cNvSpPr/>
            <p:nvPr/>
          </p:nvSpPr>
          <p:spPr>
            <a:xfrm>
              <a:off x="2357438" y="3425646"/>
              <a:ext cx="442912" cy="108128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02AE3C08-2633-377C-F29E-FA1F90E5CAB8}"/>
                </a:ext>
              </a:extLst>
            </p:cNvPr>
            <p:cNvSpPr/>
            <p:nvPr/>
          </p:nvSpPr>
          <p:spPr>
            <a:xfrm rot="21393628">
              <a:off x="1953455" y="2450453"/>
              <a:ext cx="1328345" cy="912047"/>
            </a:xfrm>
            <a:custGeom>
              <a:avLst/>
              <a:gdLst>
                <a:gd name="connsiteX0" fmla="*/ 0 w 1521680"/>
                <a:gd name="connsiteY0" fmla="*/ 771975 h 1824487"/>
                <a:gd name="connsiteX1" fmla="*/ 1514475 w 1521680"/>
                <a:gd name="connsiteY1" fmla="*/ 38550 h 1824487"/>
                <a:gd name="connsiteX2" fmla="*/ 609600 w 1521680"/>
                <a:gd name="connsiteY2" fmla="*/ 1824487 h 1824487"/>
                <a:gd name="connsiteX3" fmla="*/ 609600 w 1521680"/>
                <a:gd name="connsiteY3" fmla="*/ 1824487 h 1824487"/>
                <a:gd name="connsiteX4" fmla="*/ 0 w 1521680"/>
                <a:gd name="connsiteY4" fmla="*/ 771975 h 1824487"/>
                <a:gd name="connsiteX0" fmla="*/ 0 w 2185988"/>
                <a:gd name="connsiteY0" fmla="*/ 771975 h 1824487"/>
                <a:gd name="connsiteX1" fmla="*/ 1514475 w 2185988"/>
                <a:gd name="connsiteY1" fmla="*/ 38550 h 1824487"/>
                <a:gd name="connsiteX2" fmla="*/ 609600 w 2185988"/>
                <a:gd name="connsiteY2" fmla="*/ 1824487 h 1824487"/>
                <a:gd name="connsiteX3" fmla="*/ 2185988 w 2185988"/>
                <a:gd name="connsiteY3" fmla="*/ 1333950 h 1824487"/>
                <a:gd name="connsiteX4" fmla="*/ 0 w 2185988"/>
                <a:gd name="connsiteY4" fmla="*/ 771975 h 1824487"/>
                <a:gd name="connsiteX0" fmla="*/ 0 w 2256037"/>
                <a:gd name="connsiteY0" fmla="*/ 771975 h 1824487"/>
                <a:gd name="connsiteX1" fmla="*/ 1514475 w 2256037"/>
                <a:gd name="connsiteY1" fmla="*/ 38550 h 1824487"/>
                <a:gd name="connsiteX2" fmla="*/ 609600 w 2256037"/>
                <a:gd name="connsiteY2" fmla="*/ 1824487 h 1824487"/>
                <a:gd name="connsiteX3" fmla="*/ 2185988 w 2256037"/>
                <a:gd name="connsiteY3" fmla="*/ 1333950 h 1824487"/>
                <a:gd name="connsiteX4" fmla="*/ 0 w 2256037"/>
                <a:gd name="connsiteY4" fmla="*/ 771975 h 1824487"/>
                <a:gd name="connsiteX0" fmla="*/ 0 w 1521680"/>
                <a:gd name="connsiteY0" fmla="*/ 771975 h 1824487"/>
                <a:gd name="connsiteX1" fmla="*/ 1514475 w 1521680"/>
                <a:gd name="connsiteY1" fmla="*/ 38550 h 1824487"/>
                <a:gd name="connsiteX2" fmla="*/ 609600 w 1521680"/>
                <a:gd name="connsiteY2" fmla="*/ 1824487 h 1824487"/>
                <a:gd name="connsiteX3" fmla="*/ 147638 w 1521680"/>
                <a:gd name="connsiteY3" fmla="*/ 1162500 h 1824487"/>
                <a:gd name="connsiteX4" fmla="*/ 0 w 1521680"/>
                <a:gd name="connsiteY4" fmla="*/ 771975 h 1824487"/>
                <a:gd name="connsiteX0" fmla="*/ 0 w 1703899"/>
                <a:gd name="connsiteY0" fmla="*/ 742356 h 1170454"/>
                <a:gd name="connsiteX1" fmla="*/ 1514475 w 1703899"/>
                <a:gd name="connsiteY1" fmla="*/ 8931 h 1170454"/>
                <a:gd name="connsiteX2" fmla="*/ 1681162 w 1703899"/>
                <a:gd name="connsiteY2" fmla="*/ 1161455 h 1170454"/>
                <a:gd name="connsiteX3" fmla="*/ 147638 w 1703899"/>
                <a:gd name="connsiteY3" fmla="*/ 1132881 h 1170454"/>
                <a:gd name="connsiteX4" fmla="*/ 0 w 1703899"/>
                <a:gd name="connsiteY4" fmla="*/ 742356 h 1170454"/>
                <a:gd name="connsiteX0" fmla="*/ 308559 w 1584196"/>
                <a:gd name="connsiteY0" fmla="*/ 373024 h 1291468"/>
                <a:gd name="connsiteX1" fmla="*/ 1413459 w 1584196"/>
                <a:gd name="connsiteY1" fmla="*/ 96799 h 1291468"/>
                <a:gd name="connsiteX2" fmla="*/ 1580146 w 1584196"/>
                <a:gd name="connsiteY2" fmla="*/ 1249323 h 1291468"/>
                <a:gd name="connsiteX3" fmla="*/ 46622 w 1584196"/>
                <a:gd name="connsiteY3" fmla="*/ 1220749 h 1291468"/>
                <a:gd name="connsiteX4" fmla="*/ 308559 w 1584196"/>
                <a:gd name="connsiteY4" fmla="*/ 373024 h 1291468"/>
                <a:gd name="connsiteX0" fmla="*/ 475445 w 1751082"/>
                <a:gd name="connsiteY0" fmla="*/ 373024 h 1291468"/>
                <a:gd name="connsiteX1" fmla="*/ 1580345 w 1751082"/>
                <a:gd name="connsiteY1" fmla="*/ 96799 h 1291468"/>
                <a:gd name="connsiteX2" fmla="*/ 1747032 w 1751082"/>
                <a:gd name="connsiteY2" fmla="*/ 1249323 h 1291468"/>
                <a:gd name="connsiteX3" fmla="*/ 213508 w 1751082"/>
                <a:gd name="connsiteY3" fmla="*/ 1220749 h 1291468"/>
                <a:gd name="connsiteX4" fmla="*/ 475445 w 1751082"/>
                <a:gd name="connsiteY4" fmla="*/ 373024 h 1291468"/>
                <a:gd name="connsiteX0" fmla="*/ 475445 w 1978117"/>
                <a:gd name="connsiteY0" fmla="*/ 373024 h 1291468"/>
                <a:gd name="connsiteX1" fmla="*/ 1580345 w 1978117"/>
                <a:gd name="connsiteY1" fmla="*/ 96799 h 1291468"/>
                <a:gd name="connsiteX2" fmla="*/ 1747032 w 1978117"/>
                <a:gd name="connsiteY2" fmla="*/ 1249323 h 1291468"/>
                <a:gd name="connsiteX3" fmla="*/ 213508 w 1978117"/>
                <a:gd name="connsiteY3" fmla="*/ 1220749 h 1291468"/>
                <a:gd name="connsiteX4" fmla="*/ 475445 w 1978117"/>
                <a:gd name="connsiteY4" fmla="*/ 373024 h 1291468"/>
                <a:gd name="connsiteX0" fmla="*/ 427153 w 1748890"/>
                <a:gd name="connsiteY0" fmla="*/ 373024 h 1358022"/>
                <a:gd name="connsiteX1" fmla="*/ 1532053 w 1748890"/>
                <a:gd name="connsiteY1" fmla="*/ 96799 h 1358022"/>
                <a:gd name="connsiteX2" fmla="*/ 1698740 w 1748890"/>
                <a:gd name="connsiteY2" fmla="*/ 1249323 h 1358022"/>
                <a:gd name="connsiteX3" fmla="*/ 908165 w 1748890"/>
                <a:gd name="connsiteY3" fmla="*/ 1306473 h 1358022"/>
                <a:gd name="connsiteX4" fmla="*/ 165216 w 1748890"/>
                <a:gd name="connsiteY4" fmla="*/ 1220749 h 1358022"/>
                <a:gd name="connsiteX5" fmla="*/ 427153 w 1748890"/>
                <a:gd name="connsiteY5" fmla="*/ 373024 h 1358022"/>
                <a:gd name="connsiteX0" fmla="*/ 429662 w 1748226"/>
                <a:gd name="connsiteY0" fmla="*/ 373024 h 1284321"/>
                <a:gd name="connsiteX1" fmla="*/ 1534562 w 1748226"/>
                <a:gd name="connsiteY1" fmla="*/ 96799 h 1284321"/>
                <a:gd name="connsiteX2" fmla="*/ 1701249 w 1748226"/>
                <a:gd name="connsiteY2" fmla="*/ 1249323 h 1284321"/>
                <a:gd name="connsiteX3" fmla="*/ 953537 w 1748226"/>
                <a:gd name="connsiteY3" fmla="*/ 1006435 h 1284321"/>
                <a:gd name="connsiteX4" fmla="*/ 167725 w 1748226"/>
                <a:gd name="connsiteY4" fmla="*/ 1220749 h 1284321"/>
                <a:gd name="connsiteX5" fmla="*/ 429662 w 1748226"/>
                <a:gd name="connsiteY5" fmla="*/ 373024 h 1284321"/>
                <a:gd name="connsiteX0" fmla="*/ 431905 w 1747649"/>
                <a:gd name="connsiteY0" fmla="*/ 373024 h 1305349"/>
                <a:gd name="connsiteX1" fmla="*/ 1536805 w 1747649"/>
                <a:gd name="connsiteY1" fmla="*/ 96799 h 1305349"/>
                <a:gd name="connsiteX2" fmla="*/ 1703492 w 1747649"/>
                <a:gd name="connsiteY2" fmla="*/ 1249323 h 1305349"/>
                <a:gd name="connsiteX3" fmla="*/ 993880 w 1747649"/>
                <a:gd name="connsiteY3" fmla="*/ 1135023 h 1305349"/>
                <a:gd name="connsiteX4" fmla="*/ 169968 w 1747649"/>
                <a:gd name="connsiteY4" fmla="*/ 1220749 h 1305349"/>
                <a:gd name="connsiteX5" fmla="*/ 431905 w 1747649"/>
                <a:gd name="connsiteY5" fmla="*/ 373024 h 1305349"/>
                <a:gd name="connsiteX0" fmla="*/ 431905 w 1747649"/>
                <a:gd name="connsiteY0" fmla="*/ 373024 h 1305350"/>
                <a:gd name="connsiteX1" fmla="*/ 1536805 w 1747649"/>
                <a:gd name="connsiteY1" fmla="*/ 96799 h 1305350"/>
                <a:gd name="connsiteX2" fmla="*/ 1703492 w 1747649"/>
                <a:gd name="connsiteY2" fmla="*/ 1249324 h 1305350"/>
                <a:gd name="connsiteX3" fmla="*/ 993880 w 1747649"/>
                <a:gd name="connsiteY3" fmla="*/ 1135023 h 1305350"/>
                <a:gd name="connsiteX4" fmla="*/ 169968 w 1747649"/>
                <a:gd name="connsiteY4" fmla="*/ 1220749 h 1305350"/>
                <a:gd name="connsiteX5" fmla="*/ 431905 w 1747649"/>
                <a:gd name="connsiteY5" fmla="*/ 373024 h 1305350"/>
                <a:gd name="connsiteX0" fmla="*/ 431905 w 1822748"/>
                <a:gd name="connsiteY0" fmla="*/ 373024 h 1324339"/>
                <a:gd name="connsiteX1" fmla="*/ 1536805 w 1822748"/>
                <a:gd name="connsiteY1" fmla="*/ 96799 h 1324339"/>
                <a:gd name="connsiteX2" fmla="*/ 1703492 w 1822748"/>
                <a:gd name="connsiteY2" fmla="*/ 1249324 h 1324339"/>
                <a:gd name="connsiteX3" fmla="*/ 993880 w 1822748"/>
                <a:gd name="connsiteY3" fmla="*/ 1135023 h 1324339"/>
                <a:gd name="connsiteX4" fmla="*/ 169968 w 1822748"/>
                <a:gd name="connsiteY4" fmla="*/ 1220749 h 1324339"/>
                <a:gd name="connsiteX5" fmla="*/ 431905 w 1822748"/>
                <a:gd name="connsiteY5" fmla="*/ 373024 h 1324339"/>
                <a:gd name="connsiteX0" fmla="*/ 431905 w 1822748"/>
                <a:gd name="connsiteY0" fmla="*/ 373024 h 1324339"/>
                <a:gd name="connsiteX1" fmla="*/ 1536805 w 1822748"/>
                <a:gd name="connsiteY1" fmla="*/ 96799 h 1324339"/>
                <a:gd name="connsiteX2" fmla="*/ 1703492 w 1822748"/>
                <a:gd name="connsiteY2" fmla="*/ 1249324 h 1324339"/>
                <a:gd name="connsiteX3" fmla="*/ 993880 w 1822748"/>
                <a:gd name="connsiteY3" fmla="*/ 1135023 h 1324339"/>
                <a:gd name="connsiteX4" fmla="*/ 169968 w 1822748"/>
                <a:gd name="connsiteY4" fmla="*/ 1220749 h 1324339"/>
                <a:gd name="connsiteX5" fmla="*/ 431905 w 1822748"/>
                <a:gd name="connsiteY5" fmla="*/ 373024 h 1324339"/>
                <a:gd name="connsiteX0" fmla="*/ 431905 w 1853741"/>
                <a:gd name="connsiteY0" fmla="*/ 373024 h 1344196"/>
                <a:gd name="connsiteX1" fmla="*/ 1536805 w 1853741"/>
                <a:gd name="connsiteY1" fmla="*/ 96799 h 1344196"/>
                <a:gd name="connsiteX2" fmla="*/ 1703492 w 1853741"/>
                <a:gd name="connsiteY2" fmla="*/ 1249324 h 1344196"/>
                <a:gd name="connsiteX3" fmla="*/ 993880 w 1853741"/>
                <a:gd name="connsiteY3" fmla="*/ 1135023 h 1344196"/>
                <a:gd name="connsiteX4" fmla="*/ 169968 w 1853741"/>
                <a:gd name="connsiteY4" fmla="*/ 1220749 h 1344196"/>
                <a:gd name="connsiteX5" fmla="*/ 431905 w 1853741"/>
                <a:gd name="connsiteY5" fmla="*/ 373024 h 13441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53741" h="1344196">
                  <a:moveTo>
                    <a:pt x="431905" y="373024"/>
                  </a:moveTo>
                  <a:cubicBezTo>
                    <a:pt x="1138342" y="-81398"/>
                    <a:pt x="1324874" y="-49251"/>
                    <a:pt x="1536805" y="96799"/>
                  </a:cubicBezTo>
                  <a:cubicBezTo>
                    <a:pt x="1748736" y="242849"/>
                    <a:pt x="2032771" y="984020"/>
                    <a:pt x="1703492" y="1249324"/>
                  </a:cubicBezTo>
                  <a:cubicBezTo>
                    <a:pt x="1374213" y="1514628"/>
                    <a:pt x="1249467" y="1139785"/>
                    <a:pt x="993880" y="1135023"/>
                  </a:cubicBezTo>
                  <a:cubicBezTo>
                    <a:pt x="738293" y="1130261"/>
                    <a:pt x="263630" y="1347749"/>
                    <a:pt x="169968" y="1220749"/>
                  </a:cubicBezTo>
                  <a:cubicBezTo>
                    <a:pt x="76306" y="1093749"/>
                    <a:pt x="-274532" y="827446"/>
                    <a:pt x="431905" y="373024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</a:gsLst>
              <a:path path="circle">
                <a:fillToRect t="100000" r="100000"/>
              </a:path>
              <a:tileRect l="-100000" b="-100000"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4D2A9A-3926-4F68-B024-C7D89308A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12466"/>
              </p:ext>
            </p:extLst>
          </p:nvPr>
        </p:nvGraphicFramePr>
        <p:xfrm>
          <a:off x="3642520" y="2381331"/>
          <a:ext cx="20002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4CE02A-7027-9F39-09C9-DD2CCFA9A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2520" y="2381331"/>
                        <a:ext cx="200025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">
            <a:extLst>
              <a:ext uri="{FF2B5EF4-FFF2-40B4-BE49-F238E27FC236}">
                <a16:creationId xmlns:a16="http://schemas.microsoft.com/office/drawing/2014/main" id="{892006EB-3DE3-D561-D0D4-68A0F64CBA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3522" y="2490075"/>
            <a:ext cx="0" cy="64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706043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C74D3B3-E322-1C7A-AC53-F1E19D90FCCD}"/>
              </a:ext>
            </a:extLst>
          </p:cNvPr>
          <p:cNvSpPr/>
          <p:nvPr/>
        </p:nvSpPr>
        <p:spPr>
          <a:xfrm rot="21393628">
            <a:off x="5352659" y="2151744"/>
            <a:ext cx="849753" cy="583444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  <a:alpha val="67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AutoShape 3">
            <a:extLst>
              <a:ext uri="{FF2B5EF4-FFF2-40B4-BE49-F238E27FC236}">
                <a16:creationId xmlns:a16="http://schemas.microsoft.com/office/drawing/2014/main" id="{7C6FB374-52AB-0539-5232-F0388F3A6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7543" y="2385181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14CE02A-7027-9F39-09C9-DD2CCFA9A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67499"/>
              </p:ext>
            </p:extLst>
          </p:nvPr>
        </p:nvGraphicFramePr>
        <p:xfrm>
          <a:off x="5972772" y="3111500"/>
          <a:ext cx="5000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4CE02A-7027-9F39-09C9-DD2CCFA9A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72772" y="3111500"/>
                        <a:ext cx="5000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">
            <a:extLst>
              <a:ext uri="{FF2B5EF4-FFF2-40B4-BE49-F238E27FC236}">
                <a16:creationId xmlns:a16="http://schemas.microsoft.com/office/drawing/2014/main" id="{12B6DA74-EDF3-B874-3706-0D988E7847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7559" y="1599088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15FBFC8-019B-1E23-19DF-AF6822D6B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44469"/>
              </p:ext>
            </p:extLst>
          </p:nvPr>
        </p:nvGraphicFramePr>
        <p:xfrm>
          <a:off x="9123519" y="2043044"/>
          <a:ext cx="2333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15FBFC8-019B-1E23-19DF-AF6822D6B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23519" y="2043044"/>
                        <a:ext cx="2333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: Shape 1">
            <a:extLst>
              <a:ext uri="{FF2B5EF4-FFF2-40B4-BE49-F238E27FC236}">
                <a16:creationId xmlns:a16="http://schemas.microsoft.com/office/drawing/2014/main" id="{C2A23E05-712A-D234-EC56-963759DF0E12}"/>
              </a:ext>
            </a:extLst>
          </p:cNvPr>
          <p:cNvSpPr/>
          <p:nvPr/>
        </p:nvSpPr>
        <p:spPr>
          <a:xfrm>
            <a:off x="1442105" y="1943438"/>
            <a:ext cx="1999211" cy="2052300"/>
          </a:xfrm>
          <a:custGeom>
            <a:avLst/>
            <a:gdLst>
              <a:gd name="connsiteX0" fmla="*/ 1895302 w 1999211"/>
              <a:gd name="connsiteY0" fmla="*/ 0 h 2052300"/>
              <a:gd name="connsiteX1" fmla="*/ 1901617 w 1999211"/>
              <a:gd name="connsiteY1" fmla="*/ 5210 h 2052300"/>
              <a:gd name="connsiteX2" fmla="*/ 1999211 w 1999211"/>
              <a:gd name="connsiteY2" fmla="*/ 240824 h 2052300"/>
              <a:gd name="connsiteX3" fmla="*/ 1999211 w 1999211"/>
              <a:gd name="connsiteY3" fmla="*/ 1719092 h 2052300"/>
              <a:gd name="connsiteX4" fmla="*/ 1666003 w 1999211"/>
              <a:gd name="connsiteY4" fmla="*/ 2052300 h 2052300"/>
              <a:gd name="connsiteX5" fmla="*/ 333208 w 1999211"/>
              <a:gd name="connsiteY5" fmla="*/ 2052300 h 2052300"/>
              <a:gd name="connsiteX6" fmla="*/ 0 w 1999211"/>
              <a:gd name="connsiteY6" fmla="*/ 1719092 h 2052300"/>
              <a:gd name="connsiteX7" fmla="*/ 0 w 1999211"/>
              <a:gd name="connsiteY7" fmla="*/ 240824 h 2052300"/>
              <a:gd name="connsiteX8" fmla="*/ 97594 w 1999211"/>
              <a:gd name="connsiteY8" fmla="*/ 5210 h 2052300"/>
              <a:gd name="connsiteX9" fmla="*/ 103908 w 1999211"/>
              <a:gd name="connsiteY9" fmla="*/ 1 h 2052300"/>
              <a:gd name="connsiteX10" fmla="*/ 103908 w 1999211"/>
              <a:gd name="connsiteY10" fmla="*/ 1666445 h 2052300"/>
              <a:gd name="connsiteX11" fmla="*/ 402480 w 1999211"/>
              <a:gd name="connsiteY11" fmla="*/ 1965017 h 2052300"/>
              <a:gd name="connsiteX12" fmla="*/ 1596730 w 1999211"/>
              <a:gd name="connsiteY12" fmla="*/ 1965017 h 2052300"/>
              <a:gd name="connsiteX13" fmla="*/ 1895302 w 1999211"/>
              <a:gd name="connsiteY13" fmla="*/ 1666445 h 20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999211" h="2052300">
                <a:moveTo>
                  <a:pt x="1895302" y="0"/>
                </a:moveTo>
                <a:lnTo>
                  <a:pt x="1901617" y="5210"/>
                </a:lnTo>
                <a:cubicBezTo>
                  <a:pt x="1961916" y="65509"/>
                  <a:pt x="1999211" y="148811"/>
                  <a:pt x="1999211" y="240824"/>
                </a:cubicBezTo>
                <a:lnTo>
                  <a:pt x="1999211" y="1719092"/>
                </a:lnTo>
                <a:cubicBezTo>
                  <a:pt x="1999211" y="1903118"/>
                  <a:pt x="1850029" y="2052300"/>
                  <a:pt x="1666003" y="2052300"/>
                </a:cubicBezTo>
                <a:lnTo>
                  <a:pt x="333208" y="2052300"/>
                </a:lnTo>
                <a:cubicBezTo>
                  <a:pt x="149182" y="2052300"/>
                  <a:pt x="0" y="1903118"/>
                  <a:pt x="0" y="1719092"/>
                </a:cubicBezTo>
                <a:lnTo>
                  <a:pt x="0" y="240824"/>
                </a:lnTo>
                <a:cubicBezTo>
                  <a:pt x="0" y="148811"/>
                  <a:pt x="37296" y="65509"/>
                  <a:pt x="97594" y="5210"/>
                </a:cubicBezTo>
                <a:lnTo>
                  <a:pt x="103908" y="1"/>
                </a:lnTo>
                <a:lnTo>
                  <a:pt x="103908" y="1666445"/>
                </a:lnTo>
                <a:cubicBezTo>
                  <a:pt x="103908" y="1831342"/>
                  <a:pt x="237583" y="1965017"/>
                  <a:pt x="402480" y="1965017"/>
                </a:cubicBezTo>
                <a:lnTo>
                  <a:pt x="1596730" y="1965017"/>
                </a:lnTo>
                <a:cubicBezTo>
                  <a:pt x="1761627" y="1965017"/>
                  <a:pt x="1895302" y="1831342"/>
                  <a:pt x="1895302" y="1666445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B2C1B9A-6669-7DAD-6DD2-3398D695DFF2}"/>
              </a:ext>
            </a:extLst>
          </p:cNvPr>
          <p:cNvGrpSpPr/>
          <p:nvPr/>
        </p:nvGrpSpPr>
        <p:grpSpPr>
          <a:xfrm>
            <a:off x="1354821" y="3995738"/>
            <a:ext cx="2165466" cy="110483"/>
            <a:chOff x="1749829" y="3429000"/>
            <a:chExt cx="2165466" cy="11048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F01D6C9-2379-7F13-6E50-B8A10DC82263}"/>
                </a:ext>
              </a:extLst>
            </p:cNvPr>
            <p:cNvSpPr/>
            <p:nvPr/>
          </p:nvSpPr>
          <p:spPr>
            <a:xfrm>
              <a:off x="1749829" y="3448052"/>
              <a:ext cx="2136371" cy="91431"/>
            </a:xfrm>
            <a:prstGeom prst="rect">
              <a:avLst/>
            </a:prstGeom>
            <a:pattFill prst="wdUpDiag">
              <a:fgClr>
                <a:schemeClr val="bg1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5917506-ADD2-59B3-4583-8E71ADF3494E}"/>
                </a:ext>
              </a:extLst>
            </p:cNvPr>
            <p:cNvCxnSpPr>
              <a:cxnSpLocks/>
            </p:cNvCxnSpPr>
            <p:nvPr/>
          </p:nvCxnSpPr>
          <p:spPr>
            <a:xfrm>
              <a:off x="1749829" y="3429000"/>
              <a:ext cx="21654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C2A3F1D-0184-B044-707C-A965DA075E3E}"/>
              </a:ext>
            </a:extLst>
          </p:cNvPr>
          <p:cNvSpPr/>
          <p:nvPr/>
        </p:nvSpPr>
        <p:spPr>
          <a:xfrm>
            <a:off x="1560693" y="2347912"/>
            <a:ext cx="1773337" cy="1547813"/>
          </a:xfrm>
          <a:custGeom>
            <a:avLst/>
            <a:gdLst>
              <a:gd name="connsiteX0" fmla="*/ 0 w 1782301"/>
              <a:gd name="connsiteY0" fmla="*/ 0 h 1776412"/>
              <a:gd name="connsiteX1" fmla="*/ 1782301 w 1782301"/>
              <a:gd name="connsiteY1" fmla="*/ 0 h 1776412"/>
              <a:gd name="connsiteX2" fmla="*/ 1782301 w 1782301"/>
              <a:gd name="connsiteY2" fmla="*/ 1479356 h 1776412"/>
              <a:gd name="connsiteX3" fmla="*/ 1485245 w 1782301"/>
              <a:gd name="connsiteY3" fmla="*/ 1776412 h 1776412"/>
              <a:gd name="connsiteX4" fmla="*/ 297056 w 1782301"/>
              <a:gd name="connsiteY4" fmla="*/ 1776412 h 1776412"/>
              <a:gd name="connsiteX5" fmla="*/ 0 w 1782301"/>
              <a:gd name="connsiteY5" fmla="*/ 1479356 h 1776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82301" h="1776412">
                <a:moveTo>
                  <a:pt x="0" y="0"/>
                </a:moveTo>
                <a:lnTo>
                  <a:pt x="1782301" y="0"/>
                </a:lnTo>
                <a:lnTo>
                  <a:pt x="1782301" y="1479356"/>
                </a:lnTo>
                <a:cubicBezTo>
                  <a:pt x="1782301" y="1643415"/>
                  <a:pt x="1649304" y="1776412"/>
                  <a:pt x="1485245" y="1776412"/>
                </a:cubicBezTo>
                <a:lnTo>
                  <a:pt x="297056" y="1776412"/>
                </a:lnTo>
                <a:cubicBezTo>
                  <a:pt x="132997" y="1776412"/>
                  <a:pt x="0" y="1643415"/>
                  <a:pt x="0" y="1479356"/>
                </a:cubicBezTo>
                <a:close/>
              </a:path>
            </a:pathLst>
          </a:custGeom>
          <a:pattFill prst="dashHorz">
            <a:fgClr>
              <a:schemeClr val="bg1">
                <a:lumMod val="7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4D2A9A-3926-4F68-B024-C7D89308A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78870"/>
              </p:ext>
            </p:extLst>
          </p:nvPr>
        </p:nvGraphicFramePr>
        <p:xfrm>
          <a:off x="5445516" y="1725950"/>
          <a:ext cx="20002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64D2A9A-3926-4F68-B024-C7D89308A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5516" y="1725950"/>
                        <a:ext cx="200025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">
            <a:extLst>
              <a:ext uri="{FF2B5EF4-FFF2-40B4-BE49-F238E27FC236}">
                <a16:creationId xmlns:a16="http://schemas.microsoft.com/office/drawing/2014/main" id="{892006EB-3DE3-D561-D0D4-68A0F64CBA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79860" y="2385181"/>
            <a:ext cx="0" cy="64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AA3C1AF-0875-0365-00AE-176BFD56BF50}"/>
              </a:ext>
            </a:extLst>
          </p:cNvPr>
          <p:cNvSpPr/>
          <p:nvPr/>
        </p:nvSpPr>
        <p:spPr>
          <a:xfrm rot="21393628">
            <a:off x="2038219" y="2107477"/>
            <a:ext cx="849753" cy="583444"/>
          </a:xfrm>
          <a:custGeom>
            <a:avLst/>
            <a:gdLst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609600 w 1521680"/>
              <a:gd name="connsiteY3" fmla="*/ 1824487 h 1824487"/>
              <a:gd name="connsiteX4" fmla="*/ 0 w 1521680"/>
              <a:gd name="connsiteY4" fmla="*/ 771975 h 1824487"/>
              <a:gd name="connsiteX0" fmla="*/ 0 w 2185988"/>
              <a:gd name="connsiteY0" fmla="*/ 771975 h 1824487"/>
              <a:gd name="connsiteX1" fmla="*/ 1514475 w 2185988"/>
              <a:gd name="connsiteY1" fmla="*/ 38550 h 1824487"/>
              <a:gd name="connsiteX2" fmla="*/ 609600 w 2185988"/>
              <a:gd name="connsiteY2" fmla="*/ 1824487 h 1824487"/>
              <a:gd name="connsiteX3" fmla="*/ 2185988 w 2185988"/>
              <a:gd name="connsiteY3" fmla="*/ 1333950 h 1824487"/>
              <a:gd name="connsiteX4" fmla="*/ 0 w 2185988"/>
              <a:gd name="connsiteY4" fmla="*/ 771975 h 1824487"/>
              <a:gd name="connsiteX0" fmla="*/ 0 w 2256037"/>
              <a:gd name="connsiteY0" fmla="*/ 771975 h 1824487"/>
              <a:gd name="connsiteX1" fmla="*/ 1514475 w 2256037"/>
              <a:gd name="connsiteY1" fmla="*/ 38550 h 1824487"/>
              <a:gd name="connsiteX2" fmla="*/ 609600 w 2256037"/>
              <a:gd name="connsiteY2" fmla="*/ 1824487 h 1824487"/>
              <a:gd name="connsiteX3" fmla="*/ 2185988 w 2256037"/>
              <a:gd name="connsiteY3" fmla="*/ 1333950 h 1824487"/>
              <a:gd name="connsiteX4" fmla="*/ 0 w 2256037"/>
              <a:gd name="connsiteY4" fmla="*/ 771975 h 1824487"/>
              <a:gd name="connsiteX0" fmla="*/ 0 w 1521680"/>
              <a:gd name="connsiteY0" fmla="*/ 771975 h 1824487"/>
              <a:gd name="connsiteX1" fmla="*/ 1514475 w 1521680"/>
              <a:gd name="connsiteY1" fmla="*/ 38550 h 1824487"/>
              <a:gd name="connsiteX2" fmla="*/ 609600 w 1521680"/>
              <a:gd name="connsiteY2" fmla="*/ 1824487 h 1824487"/>
              <a:gd name="connsiteX3" fmla="*/ 147638 w 1521680"/>
              <a:gd name="connsiteY3" fmla="*/ 1162500 h 1824487"/>
              <a:gd name="connsiteX4" fmla="*/ 0 w 1521680"/>
              <a:gd name="connsiteY4" fmla="*/ 771975 h 1824487"/>
              <a:gd name="connsiteX0" fmla="*/ 0 w 1703899"/>
              <a:gd name="connsiteY0" fmla="*/ 742356 h 1170454"/>
              <a:gd name="connsiteX1" fmla="*/ 1514475 w 1703899"/>
              <a:gd name="connsiteY1" fmla="*/ 8931 h 1170454"/>
              <a:gd name="connsiteX2" fmla="*/ 1681162 w 1703899"/>
              <a:gd name="connsiteY2" fmla="*/ 1161455 h 1170454"/>
              <a:gd name="connsiteX3" fmla="*/ 147638 w 1703899"/>
              <a:gd name="connsiteY3" fmla="*/ 1132881 h 1170454"/>
              <a:gd name="connsiteX4" fmla="*/ 0 w 1703899"/>
              <a:gd name="connsiteY4" fmla="*/ 742356 h 1170454"/>
              <a:gd name="connsiteX0" fmla="*/ 308559 w 1584196"/>
              <a:gd name="connsiteY0" fmla="*/ 373024 h 1291468"/>
              <a:gd name="connsiteX1" fmla="*/ 1413459 w 1584196"/>
              <a:gd name="connsiteY1" fmla="*/ 96799 h 1291468"/>
              <a:gd name="connsiteX2" fmla="*/ 1580146 w 1584196"/>
              <a:gd name="connsiteY2" fmla="*/ 1249323 h 1291468"/>
              <a:gd name="connsiteX3" fmla="*/ 46622 w 1584196"/>
              <a:gd name="connsiteY3" fmla="*/ 1220749 h 1291468"/>
              <a:gd name="connsiteX4" fmla="*/ 308559 w 1584196"/>
              <a:gd name="connsiteY4" fmla="*/ 373024 h 1291468"/>
              <a:gd name="connsiteX0" fmla="*/ 475445 w 1751082"/>
              <a:gd name="connsiteY0" fmla="*/ 373024 h 1291468"/>
              <a:gd name="connsiteX1" fmla="*/ 1580345 w 1751082"/>
              <a:gd name="connsiteY1" fmla="*/ 96799 h 1291468"/>
              <a:gd name="connsiteX2" fmla="*/ 1747032 w 1751082"/>
              <a:gd name="connsiteY2" fmla="*/ 1249323 h 1291468"/>
              <a:gd name="connsiteX3" fmla="*/ 213508 w 1751082"/>
              <a:gd name="connsiteY3" fmla="*/ 1220749 h 1291468"/>
              <a:gd name="connsiteX4" fmla="*/ 475445 w 1751082"/>
              <a:gd name="connsiteY4" fmla="*/ 373024 h 1291468"/>
              <a:gd name="connsiteX0" fmla="*/ 475445 w 1978117"/>
              <a:gd name="connsiteY0" fmla="*/ 373024 h 1291468"/>
              <a:gd name="connsiteX1" fmla="*/ 1580345 w 1978117"/>
              <a:gd name="connsiteY1" fmla="*/ 96799 h 1291468"/>
              <a:gd name="connsiteX2" fmla="*/ 1747032 w 1978117"/>
              <a:gd name="connsiteY2" fmla="*/ 1249323 h 1291468"/>
              <a:gd name="connsiteX3" fmla="*/ 213508 w 1978117"/>
              <a:gd name="connsiteY3" fmla="*/ 1220749 h 1291468"/>
              <a:gd name="connsiteX4" fmla="*/ 475445 w 1978117"/>
              <a:gd name="connsiteY4" fmla="*/ 373024 h 1291468"/>
              <a:gd name="connsiteX0" fmla="*/ 427153 w 1748890"/>
              <a:gd name="connsiteY0" fmla="*/ 373024 h 1358022"/>
              <a:gd name="connsiteX1" fmla="*/ 1532053 w 1748890"/>
              <a:gd name="connsiteY1" fmla="*/ 96799 h 1358022"/>
              <a:gd name="connsiteX2" fmla="*/ 1698740 w 1748890"/>
              <a:gd name="connsiteY2" fmla="*/ 1249323 h 1358022"/>
              <a:gd name="connsiteX3" fmla="*/ 908165 w 1748890"/>
              <a:gd name="connsiteY3" fmla="*/ 1306473 h 1358022"/>
              <a:gd name="connsiteX4" fmla="*/ 165216 w 1748890"/>
              <a:gd name="connsiteY4" fmla="*/ 1220749 h 1358022"/>
              <a:gd name="connsiteX5" fmla="*/ 427153 w 1748890"/>
              <a:gd name="connsiteY5" fmla="*/ 373024 h 1358022"/>
              <a:gd name="connsiteX0" fmla="*/ 429662 w 1748226"/>
              <a:gd name="connsiteY0" fmla="*/ 373024 h 1284321"/>
              <a:gd name="connsiteX1" fmla="*/ 1534562 w 1748226"/>
              <a:gd name="connsiteY1" fmla="*/ 96799 h 1284321"/>
              <a:gd name="connsiteX2" fmla="*/ 1701249 w 1748226"/>
              <a:gd name="connsiteY2" fmla="*/ 1249323 h 1284321"/>
              <a:gd name="connsiteX3" fmla="*/ 953537 w 1748226"/>
              <a:gd name="connsiteY3" fmla="*/ 1006435 h 1284321"/>
              <a:gd name="connsiteX4" fmla="*/ 167725 w 1748226"/>
              <a:gd name="connsiteY4" fmla="*/ 1220749 h 1284321"/>
              <a:gd name="connsiteX5" fmla="*/ 429662 w 1748226"/>
              <a:gd name="connsiteY5" fmla="*/ 373024 h 1284321"/>
              <a:gd name="connsiteX0" fmla="*/ 431905 w 1747649"/>
              <a:gd name="connsiteY0" fmla="*/ 373024 h 1305349"/>
              <a:gd name="connsiteX1" fmla="*/ 1536805 w 1747649"/>
              <a:gd name="connsiteY1" fmla="*/ 96799 h 1305349"/>
              <a:gd name="connsiteX2" fmla="*/ 1703492 w 1747649"/>
              <a:gd name="connsiteY2" fmla="*/ 1249323 h 1305349"/>
              <a:gd name="connsiteX3" fmla="*/ 993880 w 1747649"/>
              <a:gd name="connsiteY3" fmla="*/ 1135023 h 1305349"/>
              <a:gd name="connsiteX4" fmla="*/ 169968 w 1747649"/>
              <a:gd name="connsiteY4" fmla="*/ 1220749 h 1305349"/>
              <a:gd name="connsiteX5" fmla="*/ 431905 w 1747649"/>
              <a:gd name="connsiteY5" fmla="*/ 373024 h 1305349"/>
              <a:gd name="connsiteX0" fmla="*/ 431905 w 1747649"/>
              <a:gd name="connsiteY0" fmla="*/ 373024 h 1305350"/>
              <a:gd name="connsiteX1" fmla="*/ 1536805 w 1747649"/>
              <a:gd name="connsiteY1" fmla="*/ 96799 h 1305350"/>
              <a:gd name="connsiteX2" fmla="*/ 1703492 w 1747649"/>
              <a:gd name="connsiteY2" fmla="*/ 1249324 h 1305350"/>
              <a:gd name="connsiteX3" fmla="*/ 993880 w 1747649"/>
              <a:gd name="connsiteY3" fmla="*/ 1135023 h 1305350"/>
              <a:gd name="connsiteX4" fmla="*/ 169968 w 1747649"/>
              <a:gd name="connsiteY4" fmla="*/ 1220749 h 1305350"/>
              <a:gd name="connsiteX5" fmla="*/ 431905 w 1747649"/>
              <a:gd name="connsiteY5" fmla="*/ 373024 h 1305350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22748"/>
              <a:gd name="connsiteY0" fmla="*/ 373024 h 1324339"/>
              <a:gd name="connsiteX1" fmla="*/ 1536805 w 1822748"/>
              <a:gd name="connsiteY1" fmla="*/ 96799 h 1324339"/>
              <a:gd name="connsiteX2" fmla="*/ 1703492 w 1822748"/>
              <a:gd name="connsiteY2" fmla="*/ 1249324 h 1324339"/>
              <a:gd name="connsiteX3" fmla="*/ 993880 w 1822748"/>
              <a:gd name="connsiteY3" fmla="*/ 1135023 h 1324339"/>
              <a:gd name="connsiteX4" fmla="*/ 169968 w 1822748"/>
              <a:gd name="connsiteY4" fmla="*/ 1220749 h 1324339"/>
              <a:gd name="connsiteX5" fmla="*/ 431905 w 1822748"/>
              <a:gd name="connsiteY5" fmla="*/ 373024 h 1324339"/>
              <a:gd name="connsiteX0" fmla="*/ 431905 w 1853741"/>
              <a:gd name="connsiteY0" fmla="*/ 373024 h 1344196"/>
              <a:gd name="connsiteX1" fmla="*/ 1536805 w 1853741"/>
              <a:gd name="connsiteY1" fmla="*/ 96799 h 1344196"/>
              <a:gd name="connsiteX2" fmla="*/ 1703492 w 1853741"/>
              <a:gd name="connsiteY2" fmla="*/ 1249324 h 1344196"/>
              <a:gd name="connsiteX3" fmla="*/ 993880 w 1853741"/>
              <a:gd name="connsiteY3" fmla="*/ 1135023 h 1344196"/>
              <a:gd name="connsiteX4" fmla="*/ 169968 w 1853741"/>
              <a:gd name="connsiteY4" fmla="*/ 1220749 h 1344196"/>
              <a:gd name="connsiteX5" fmla="*/ 431905 w 1853741"/>
              <a:gd name="connsiteY5" fmla="*/ 373024 h 134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741" h="1344196">
                <a:moveTo>
                  <a:pt x="431905" y="373024"/>
                </a:moveTo>
                <a:cubicBezTo>
                  <a:pt x="1138342" y="-81398"/>
                  <a:pt x="1324874" y="-49251"/>
                  <a:pt x="1536805" y="96799"/>
                </a:cubicBezTo>
                <a:cubicBezTo>
                  <a:pt x="1748736" y="242849"/>
                  <a:pt x="2032771" y="984020"/>
                  <a:pt x="1703492" y="1249324"/>
                </a:cubicBezTo>
                <a:cubicBezTo>
                  <a:pt x="1374213" y="1514628"/>
                  <a:pt x="1249467" y="1139785"/>
                  <a:pt x="993880" y="1135023"/>
                </a:cubicBezTo>
                <a:cubicBezTo>
                  <a:pt x="738293" y="1130261"/>
                  <a:pt x="263630" y="1347749"/>
                  <a:pt x="169968" y="1220749"/>
                </a:cubicBezTo>
                <a:cubicBezTo>
                  <a:pt x="76306" y="1093749"/>
                  <a:pt x="-274532" y="827446"/>
                  <a:pt x="431905" y="37302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  <a:alpha val="67000"/>
                </a:schemeClr>
              </a:gs>
              <a:gs pos="100000">
                <a:schemeClr val="tx1">
                  <a:lumMod val="65000"/>
                  <a:lumOff val="35000"/>
                </a:scheme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35DD8A1F-F6F1-7C58-70A2-3C9E64051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56573" y="2908744"/>
            <a:ext cx="0" cy="97282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017438-B496-1F4D-FFF0-BF1D40BD4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12349"/>
              </p:ext>
            </p:extLst>
          </p:nvPr>
        </p:nvGraphicFramePr>
        <p:xfrm>
          <a:off x="11030493" y="3758554"/>
          <a:ext cx="5000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14CE02A-7027-9F39-09C9-DD2CCFA9A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30493" y="3758554"/>
                        <a:ext cx="5000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">
            <a:extLst>
              <a:ext uri="{FF2B5EF4-FFF2-40B4-BE49-F238E27FC236}">
                <a16:creationId xmlns:a16="http://schemas.microsoft.com/office/drawing/2014/main" id="{5B45C193-487B-CEE2-1068-4CAF29F343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58528" y="2188803"/>
            <a:ext cx="0" cy="84437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DA8B25-E3D7-83BD-EE7D-70E25BC1F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44469"/>
              </p:ext>
            </p:extLst>
          </p:nvPr>
        </p:nvGraphicFramePr>
        <p:xfrm>
          <a:off x="11083112" y="2043044"/>
          <a:ext cx="23336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15FBFC8-019B-1E23-19DF-AF6822D6B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83112" y="2043044"/>
                        <a:ext cx="233362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23C6868-4D05-2068-47D8-B502829BE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8240"/>
              </p:ext>
            </p:extLst>
          </p:nvPr>
        </p:nvGraphicFramePr>
        <p:xfrm>
          <a:off x="10588451" y="2276437"/>
          <a:ext cx="20002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64D2A9A-3926-4F68-B024-C7D89308A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88451" y="2276437"/>
                        <a:ext cx="200025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3">
            <a:extLst>
              <a:ext uri="{FF2B5EF4-FFF2-40B4-BE49-F238E27FC236}">
                <a16:creationId xmlns:a16="http://schemas.microsoft.com/office/drawing/2014/main" id="{F0ECCD08-D391-4624-AC16-296D713BBD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39453" y="2385181"/>
            <a:ext cx="0" cy="64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FF060ECE-43AE-D050-CFAB-64A0765D1DAF}"/>
              </a:ext>
            </a:extLst>
          </p:cNvPr>
          <p:cNvSpPr/>
          <p:nvPr/>
        </p:nvSpPr>
        <p:spPr>
          <a:xfrm rot="21393628">
            <a:off x="3909642" y="2373077"/>
            <a:ext cx="849753" cy="361911"/>
          </a:xfrm>
          <a:custGeom>
            <a:avLst/>
            <a:gdLst>
              <a:gd name="connsiteX0" fmla="*/ 111911 w 849753"/>
              <a:gd name="connsiteY0" fmla="*/ 0 h 361911"/>
              <a:gd name="connsiteX1" fmla="*/ 833134 w 849753"/>
              <a:gd name="connsiteY1" fmla="*/ 43348 h 361911"/>
              <a:gd name="connsiteX2" fmla="*/ 835708 w 849753"/>
              <a:gd name="connsiteY2" fmla="*/ 51198 h 361911"/>
              <a:gd name="connsiteX3" fmla="*/ 780879 w 849753"/>
              <a:gd name="connsiteY3" fmla="*/ 320733 h 361911"/>
              <a:gd name="connsiteX4" fmla="*/ 455593 w 849753"/>
              <a:gd name="connsiteY4" fmla="*/ 271121 h 361911"/>
              <a:gd name="connsiteX5" fmla="*/ 77913 w 849753"/>
              <a:gd name="connsiteY5" fmla="*/ 308330 h 361911"/>
              <a:gd name="connsiteX6" fmla="*/ 98090 w 849753"/>
              <a:gd name="connsiteY6" fmla="*/ 10557 h 361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9753" h="361911">
                <a:moveTo>
                  <a:pt x="111911" y="0"/>
                </a:moveTo>
                <a:lnTo>
                  <a:pt x="833134" y="43348"/>
                </a:lnTo>
                <a:lnTo>
                  <a:pt x="835708" y="51198"/>
                </a:lnTo>
                <a:cubicBezTo>
                  <a:pt x="861534" y="153942"/>
                  <a:pt x="856350" y="263156"/>
                  <a:pt x="780879" y="320733"/>
                </a:cubicBezTo>
                <a:cubicBezTo>
                  <a:pt x="629938" y="435887"/>
                  <a:pt x="572754" y="273188"/>
                  <a:pt x="455593" y="271121"/>
                </a:cubicBezTo>
                <a:cubicBezTo>
                  <a:pt x="338433" y="269054"/>
                  <a:pt x="120848" y="363454"/>
                  <a:pt x="77913" y="308330"/>
                </a:cubicBezTo>
                <a:cubicBezTo>
                  <a:pt x="40345" y="260097"/>
                  <a:pt x="-87481" y="165571"/>
                  <a:pt x="98090" y="10557"/>
                </a:cubicBezTo>
                <a:close/>
              </a:path>
            </a:pathLst>
          </a:custGeom>
          <a:pattFill prst="dashHorz">
            <a:fgClr>
              <a:schemeClr val="bg1">
                <a:lumMod val="65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32" name="Text Box 37">
            <a:extLst>
              <a:ext uri="{FF2B5EF4-FFF2-40B4-BE49-F238E27FC236}">
                <a16:creationId xmlns:a16="http://schemas.microsoft.com/office/drawing/2014/main" id="{1FF1965F-70A2-7CDF-9DEA-F642B98D0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736" y="2827949"/>
            <a:ext cx="1058980" cy="32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luid displace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453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6989F1-9A50-5B7D-2175-0A618736CB9E}"/>
              </a:ext>
            </a:extLst>
          </p:cNvPr>
          <p:cNvSpPr/>
          <p:nvPr/>
        </p:nvSpPr>
        <p:spPr>
          <a:xfrm>
            <a:off x="1493908" y="1659323"/>
            <a:ext cx="3823590" cy="3433939"/>
          </a:xfrm>
          <a:prstGeom prst="rect">
            <a:avLst/>
          </a:prstGeom>
          <a:pattFill prst="horzBrick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78359" y="1738525"/>
            <a:ext cx="3640837" cy="3264466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902BB4A-B867-208E-9573-6431B43B8470}"/>
              </a:ext>
            </a:extLst>
          </p:cNvPr>
          <p:cNvGrpSpPr/>
          <p:nvPr/>
        </p:nvGrpSpPr>
        <p:grpSpPr>
          <a:xfrm>
            <a:off x="1799749" y="4031144"/>
            <a:ext cx="780374" cy="956022"/>
            <a:chOff x="2377642" y="2390111"/>
            <a:chExt cx="1791191" cy="2194357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CA78F177-2BA3-2159-35C7-FC9218DB1708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EFEBFFA5-44BC-6713-BA95-BE7BC81BF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D54CC652-1F15-72FF-E26E-9C69070A5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A269D6B3-AA3B-FC66-9B0A-A7BFEDE1160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11" name="Rectangle 35">
                <a:extLst>
                  <a:ext uri="{FF2B5EF4-FFF2-40B4-BE49-F238E27FC236}">
                    <a16:creationId xmlns:a16="http://schemas.microsoft.com/office/drawing/2014/main" id="{85B3EE66-42E8-AD6B-81BA-1AAADCCF0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12" name="Group 9">
                <a:extLst>
                  <a:ext uri="{FF2B5EF4-FFF2-40B4-BE49-F238E27FC236}">
                    <a16:creationId xmlns:a16="http://schemas.microsoft.com/office/drawing/2014/main" id="{EDA08142-A84C-9839-FE2D-AE912B8F4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13" name="Group 27">
                  <a:extLst>
                    <a:ext uri="{FF2B5EF4-FFF2-40B4-BE49-F238E27FC236}">
                      <a16:creationId xmlns:a16="http://schemas.microsoft.com/office/drawing/2014/main" id="{0BA2F6EF-7E8F-076E-CE8E-B478001D59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31" name="Oval 34">
                    <a:extLst>
                      <a:ext uri="{FF2B5EF4-FFF2-40B4-BE49-F238E27FC236}">
                        <a16:creationId xmlns:a16="http://schemas.microsoft.com/office/drawing/2014/main" id="{59711860-6500-65BD-4F90-B2798B3201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2" name="Arc 33">
                    <a:extLst>
                      <a:ext uri="{FF2B5EF4-FFF2-40B4-BE49-F238E27FC236}">
                        <a16:creationId xmlns:a16="http://schemas.microsoft.com/office/drawing/2014/main" id="{1898255F-6748-40DB-BF5C-5B0B1C2051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3" name="Oval 32">
                    <a:extLst>
                      <a:ext uri="{FF2B5EF4-FFF2-40B4-BE49-F238E27FC236}">
                        <a16:creationId xmlns:a16="http://schemas.microsoft.com/office/drawing/2014/main" id="{A5FDC427-CB18-048F-A937-F93EB11D52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4" name="Arc 31">
                    <a:extLst>
                      <a:ext uri="{FF2B5EF4-FFF2-40B4-BE49-F238E27FC236}">
                        <a16:creationId xmlns:a16="http://schemas.microsoft.com/office/drawing/2014/main" id="{686EFF59-A1A2-ADD0-0059-FAA0346B7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5" name="Oval 30">
                    <a:extLst>
                      <a:ext uri="{FF2B5EF4-FFF2-40B4-BE49-F238E27FC236}">
                        <a16:creationId xmlns:a16="http://schemas.microsoft.com/office/drawing/2014/main" id="{ADA4E272-BB5A-8EC5-77C4-B2CFEFAB34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6" name="Oval 29">
                    <a:extLst>
                      <a:ext uri="{FF2B5EF4-FFF2-40B4-BE49-F238E27FC236}">
                        <a16:creationId xmlns:a16="http://schemas.microsoft.com/office/drawing/2014/main" id="{F4171DB2-99AB-D4FA-68B8-7DB1CC0EDF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7" name="Arc 28">
                    <a:extLst>
                      <a:ext uri="{FF2B5EF4-FFF2-40B4-BE49-F238E27FC236}">
                        <a16:creationId xmlns:a16="http://schemas.microsoft.com/office/drawing/2014/main" id="{F466E2C9-B95D-FF79-EBC2-59A80B62BF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14" name="Oval 26">
                  <a:extLst>
                    <a:ext uri="{FF2B5EF4-FFF2-40B4-BE49-F238E27FC236}">
                      <a16:creationId xmlns:a16="http://schemas.microsoft.com/office/drawing/2014/main" id="{4AF03CE4-03E6-11B8-BB53-69175A1D3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" name="Arc 25">
                  <a:extLst>
                    <a:ext uri="{FF2B5EF4-FFF2-40B4-BE49-F238E27FC236}">
                      <a16:creationId xmlns:a16="http://schemas.microsoft.com/office/drawing/2014/main" id="{4BC45A54-CED4-CAF9-75C3-C67EAF9816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" name="Arc 24">
                  <a:extLst>
                    <a:ext uri="{FF2B5EF4-FFF2-40B4-BE49-F238E27FC236}">
                      <a16:creationId xmlns:a16="http://schemas.microsoft.com/office/drawing/2014/main" id="{075343F4-182A-FF5A-213B-D2E44A4A9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7" name="Oval 23">
                  <a:extLst>
                    <a:ext uri="{FF2B5EF4-FFF2-40B4-BE49-F238E27FC236}">
                      <a16:creationId xmlns:a16="http://schemas.microsoft.com/office/drawing/2014/main" id="{CADDBC8C-678B-3451-5108-16651C258E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8" name="Oval 22">
                  <a:extLst>
                    <a:ext uri="{FF2B5EF4-FFF2-40B4-BE49-F238E27FC236}">
                      <a16:creationId xmlns:a16="http://schemas.microsoft.com/office/drawing/2014/main" id="{62534881-AEA1-2E0D-BB54-4A729FBD2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9" name="Arc 21">
                  <a:extLst>
                    <a:ext uri="{FF2B5EF4-FFF2-40B4-BE49-F238E27FC236}">
                      <a16:creationId xmlns:a16="http://schemas.microsoft.com/office/drawing/2014/main" id="{E8D02E7B-F4A0-0A02-17E0-3BECF298F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0" name="Arc 20">
                  <a:extLst>
                    <a:ext uri="{FF2B5EF4-FFF2-40B4-BE49-F238E27FC236}">
                      <a16:creationId xmlns:a16="http://schemas.microsoft.com/office/drawing/2014/main" id="{9D1D00B1-D990-3D16-1C8D-1052CD1EEA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1" name="Line 19">
                  <a:extLst>
                    <a:ext uri="{FF2B5EF4-FFF2-40B4-BE49-F238E27FC236}">
                      <a16:creationId xmlns:a16="http://schemas.microsoft.com/office/drawing/2014/main" id="{E09B4AAE-35E6-E914-FC5D-87D23B1996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22" name="Group 16">
                  <a:extLst>
                    <a:ext uri="{FF2B5EF4-FFF2-40B4-BE49-F238E27FC236}">
                      <a16:creationId xmlns:a16="http://schemas.microsoft.com/office/drawing/2014/main" id="{E54EE29F-A8CB-D314-C29D-250EF8179C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29" name="Line 18">
                    <a:extLst>
                      <a:ext uri="{FF2B5EF4-FFF2-40B4-BE49-F238E27FC236}">
                        <a16:creationId xmlns:a16="http://schemas.microsoft.com/office/drawing/2014/main" id="{A6DA7875-D1EB-E629-1F97-909F66D06A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0" name="Arc 17">
                    <a:extLst>
                      <a:ext uri="{FF2B5EF4-FFF2-40B4-BE49-F238E27FC236}">
                        <a16:creationId xmlns:a16="http://schemas.microsoft.com/office/drawing/2014/main" id="{AFFBA00F-8B01-4911-EBD3-29EAC3BACE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23" name="Oval 15">
                  <a:extLst>
                    <a:ext uri="{FF2B5EF4-FFF2-40B4-BE49-F238E27FC236}">
                      <a16:creationId xmlns:a16="http://schemas.microsoft.com/office/drawing/2014/main" id="{E2626AD9-5AB4-05AA-3F3E-302CDC809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4" name="Oval 14">
                  <a:extLst>
                    <a:ext uri="{FF2B5EF4-FFF2-40B4-BE49-F238E27FC236}">
                      <a16:creationId xmlns:a16="http://schemas.microsoft.com/office/drawing/2014/main" id="{7D2AE73F-63B3-6B17-440A-B5A9B211DE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5" name="Arc 13">
                  <a:extLst>
                    <a:ext uri="{FF2B5EF4-FFF2-40B4-BE49-F238E27FC236}">
                      <a16:creationId xmlns:a16="http://schemas.microsoft.com/office/drawing/2014/main" id="{B87BA900-AC2E-59BB-B00B-62DC76406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6" name="Oval 12">
                  <a:extLst>
                    <a:ext uri="{FF2B5EF4-FFF2-40B4-BE49-F238E27FC236}">
                      <a16:creationId xmlns:a16="http://schemas.microsoft.com/office/drawing/2014/main" id="{A52EE643-F0C1-F2AC-4130-71CD9068D2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7" name="Arc 11">
                  <a:extLst>
                    <a:ext uri="{FF2B5EF4-FFF2-40B4-BE49-F238E27FC236}">
                      <a16:creationId xmlns:a16="http://schemas.microsoft.com/office/drawing/2014/main" id="{2B9D6F51-A62E-356A-57EB-81A5C9636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8" name="Arc 10">
                  <a:extLst>
                    <a:ext uri="{FF2B5EF4-FFF2-40B4-BE49-F238E27FC236}">
                      <a16:creationId xmlns:a16="http://schemas.microsoft.com/office/drawing/2014/main" id="{93DCE98D-F4CC-64C5-6997-F4CE6869A4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38" name="AutoShape 7">
              <a:extLst>
                <a:ext uri="{FF2B5EF4-FFF2-40B4-BE49-F238E27FC236}">
                  <a16:creationId xmlns:a16="http://schemas.microsoft.com/office/drawing/2014/main" id="{1EF0CE9F-8516-DEED-1FF7-8CCCF40EB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47" name="AutoShape 7">
              <a:extLst>
                <a:ext uri="{FF2B5EF4-FFF2-40B4-BE49-F238E27FC236}">
                  <a16:creationId xmlns:a16="http://schemas.microsoft.com/office/drawing/2014/main" id="{992B52AB-1579-325F-2A47-9B827B23F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6A552A4-58C9-98FE-BAA5-CE0F70A25579}"/>
              </a:ext>
            </a:extLst>
          </p:cNvPr>
          <p:cNvGrpSpPr/>
          <p:nvPr/>
        </p:nvGrpSpPr>
        <p:grpSpPr>
          <a:xfrm rot="5400000">
            <a:off x="1666183" y="2380033"/>
            <a:ext cx="780374" cy="956022"/>
            <a:chOff x="2377642" y="2390111"/>
            <a:chExt cx="1791191" cy="219435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78BE5E0-DFF9-303E-B3D2-77D73C774E93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DDAED8A-7510-4B56-FE6E-C9433903A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CA383E92-F9D6-A2F7-FF89-1C5CD3A55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39" name="Group 8">
              <a:extLst>
                <a:ext uri="{FF2B5EF4-FFF2-40B4-BE49-F238E27FC236}">
                  <a16:creationId xmlns:a16="http://schemas.microsoft.com/office/drawing/2014/main" id="{CFA08720-3A9C-002E-C42F-4BB43D85086A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58" name="Rectangle 35">
                <a:extLst>
                  <a:ext uri="{FF2B5EF4-FFF2-40B4-BE49-F238E27FC236}">
                    <a16:creationId xmlns:a16="http://schemas.microsoft.com/office/drawing/2014/main" id="{B3819948-354B-1070-301A-4D01B4452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59" name="Group 9">
                <a:extLst>
                  <a:ext uri="{FF2B5EF4-FFF2-40B4-BE49-F238E27FC236}">
                    <a16:creationId xmlns:a16="http://schemas.microsoft.com/office/drawing/2014/main" id="{4B95AF97-EA0E-A66E-1A2E-05AC0ED36B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60" name="Group 27">
                  <a:extLst>
                    <a:ext uri="{FF2B5EF4-FFF2-40B4-BE49-F238E27FC236}">
                      <a16:creationId xmlns:a16="http://schemas.microsoft.com/office/drawing/2014/main" id="{F3FD488C-605E-07E7-D1E0-7F180BD546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78" name="Oval 34">
                    <a:extLst>
                      <a:ext uri="{FF2B5EF4-FFF2-40B4-BE49-F238E27FC236}">
                        <a16:creationId xmlns:a16="http://schemas.microsoft.com/office/drawing/2014/main" id="{F5BF1B07-B673-F012-E44D-8802893B82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79" name="Arc 33">
                    <a:extLst>
                      <a:ext uri="{FF2B5EF4-FFF2-40B4-BE49-F238E27FC236}">
                        <a16:creationId xmlns:a16="http://schemas.microsoft.com/office/drawing/2014/main" id="{13C9DC49-C984-3F7B-7943-0E25756315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0" name="Oval 79">
                    <a:extLst>
                      <a:ext uri="{FF2B5EF4-FFF2-40B4-BE49-F238E27FC236}">
                        <a16:creationId xmlns:a16="http://schemas.microsoft.com/office/drawing/2014/main" id="{11A0DDDC-ED7C-A1DE-AAB7-0050918779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1" name="Arc 31">
                    <a:extLst>
                      <a:ext uri="{FF2B5EF4-FFF2-40B4-BE49-F238E27FC236}">
                        <a16:creationId xmlns:a16="http://schemas.microsoft.com/office/drawing/2014/main" id="{958A33E6-4973-457C-654A-40C6C91D49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2" name="Oval 30">
                    <a:extLst>
                      <a:ext uri="{FF2B5EF4-FFF2-40B4-BE49-F238E27FC236}">
                        <a16:creationId xmlns:a16="http://schemas.microsoft.com/office/drawing/2014/main" id="{4512477F-7148-E086-C362-4717053C5E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3" name="Oval 29">
                    <a:extLst>
                      <a:ext uri="{FF2B5EF4-FFF2-40B4-BE49-F238E27FC236}">
                        <a16:creationId xmlns:a16="http://schemas.microsoft.com/office/drawing/2014/main" id="{74C87145-9D68-271D-F02B-A3C82091CF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4" name="Arc 28">
                    <a:extLst>
                      <a:ext uri="{FF2B5EF4-FFF2-40B4-BE49-F238E27FC236}">
                        <a16:creationId xmlns:a16="http://schemas.microsoft.com/office/drawing/2014/main" id="{E8FEDA9A-03B4-8CB6-48C1-FC2E35F3D5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61" name="Oval 26">
                  <a:extLst>
                    <a:ext uri="{FF2B5EF4-FFF2-40B4-BE49-F238E27FC236}">
                      <a16:creationId xmlns:a16="http://schemas.microsoft.com/office/drawing/2014/main" id="{C5E87B24-4EB9-7EB3-9C28-4C87CE20A3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2" name="Arc 25">
                  <a:extLst>
                    <a:ext uri="{FF2B5EF4-FFF2-40B4-BE49-F238E27FC236}">
                      <a16:creationId xmlns:a16="http://schemas.microsoft.com/office/drawing/2014/main" id="{85C95D56-D81C-252E-A5CE-583AE6E6DF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3" name="Arc 24">
                  <a:extLst>
                    <a:ext uri="{FF2B5EF4-FFF2-40B4-BE49-F238E27FC236}">
                      <a16:creationId xmlns:a16="http://schemas.microsoft.com/office/drawing/2014/main" id="{5C559B61-0C68-0A15-8E2F-D9B2DED99D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4" name="Oval 23">
                  <a:extLst>
                    <a:ext uri="{FF2B5EF4-FFF2-40B4-BE49-F238E27FC236}">
                      <a16:creationId xmlns:a16="http://schemas.microsoft.com/office/drawing/2014/main" id="{33EE9F42-E1BE-0877-95DD-75C24B2EBA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5" name="Oval 22">
                  <a:extLst>
                    <a:ext uri="{FF2B5EF4-FFF2-40B4-BE49-F238E27FC236}">
                      <a16:creationId xmlns:a16="http://schemas.microsoft.com/office/drawing/2014/main" id="{8AB6F20E-EFB2-35C7-E541-BB3B181F3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6" name="Arc 21">
                  <a:extLst>
                    <a:ext uri="{FF2B5EF4-FFF2-40B4-BE49-F238E27FC236}">
                      <a16:creationId xmlns:a16="http://schemas.microsoft.com/office/drawing/2014/main" id="{29FA683A-2FF7-632E-5A3A-3D4578FE12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7" name="Arc 20">
                  <a:extLst>
                    <a:ext uri="{FF2B5EF4-FFF2-40B4-BE49-F238E27FC236}">
                      <a16:creationId xmlns:a16="http://schemas.microsoft.com/office/drawing/2014/main" id="{B03E43D8-FDBD-BD5F-BF80-BE62A1B8D3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8" name="Line 19">
                  <a:extLst>
                    <a:ext uri="{FF2B5EF4-FFF2-40B4-BE49-F238E27FC236}">
                      <a16:creationId xmlns:a16="http://schemas.microsoft.com/office/drawing/2014/main" id="{53CAD23D-5377-9101-4BF7-FD040BC17B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69" name="Group 16">
                  <a:extLst>
                    <a:ext uri="{FF2B5EF4-FFF2-40B4-BE49-F238E27FC236}">
                      <a16:creationId xmlns:a16="http://schemas.microsoft.com/office/drawing/2014/main" id="{A26CD738-C7E1-FF1B-0D47-50C0657467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76" name="Line 18">
                    <a:extLst>
                      <a:ext uri="{FF2B5EF4-FFF2-40B4-BE49-F238E27FC236}">
                        <a16:creationId xmlns:a16="http://schemas.microsoft.com/office/drawing/2014/main" id="{651D54FE-0792-3047-C8DA-ED1694DA80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77" name="Arc 17">
                    <a:extLst>
                      <a:ext uri="{FF2B5EF4-FFF2-40B4-BE49-F238E27FC236}">
                        <a16:creationId xmlns:a16="http://schemas.microsoft.com/office/drawing/2014/main" id="{1E0381BE-2CE5-78BC-3962-762ED2DF2A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70" name="Oval 15">
                  <a:extLst>
                    <a:ext uri="{FF2B5EF4-FFF2-40B4-BE49-F238E27FC236}">
                      <a16:creationId xmlns:a16="http://schemas.microsoft.com/office/drawing/2014/main" id="{3BA3C6BD-F38E-8BD9-7995-F739C9308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1" name="Oval 14">
                  <a:extLst>
                    <a:ext uri="{FF2B5EF4-FFF2-40B4-BE49-F238E27FC236}">
                      <a16:creationId xmlns:a16="http://schemas.microsoft.com/office/drawing/2014/main" id="{5E5F9DE1-289A-60DE-710C-04B295644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2" name="Arc 13">
                  <a:extLst>
                    <a:ext uri="{FF2B5EF4-FFF2-40B4-BE49-F238E27FC236}">
                      <a16:creationId xmlns:a16="http://schemas.microsoft.com/office/drawing/2014/main" id="{17EBDDAD-BE85-CB8A-4BE2-7B79FB15F9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3" name="Oval 12">
                  <a:extLst>
                    <a:ext uri="{FF2B5EF4-FFF2-40B4-BE49-F238E27FC236}">
                      <a16:creationId xmlns:a16="http://schemas.microsoft.com/office/drawing/2014/main" id="{84C23A7C-6986-6D1C-AB57-28987794F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4" name="Arc 11">
                  <a:extLst>
                    <a:ext uri="{FF2B5EF4-FFF2-40B4-BE49-F238E27FC236}">
                      <a16:creationId xmlns:a16="http://schemas.microsoft.com/office/drawing/2014/main" id="{23E2A900-E1BA-041D-145B-B2FD3B654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5" name="Arc 10">
                  <a:extLst>
                    <a:ext uri="{FF2B5EF4-FFF2-40B4-BE49-F238E27FC236}">
                      <a16:creationId xmlns:a16="http://schemas.microsoft.com/office/drawing/2014/main" id="{3A20A212-9D44-74B9-4F5A-6F42019F94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56" name="AutoShape 7">
              <a:extLst>
                <a:ext uri="{FF2B5EF4-FFF2-40B4-BE49-F238E27FC236}">
                  <a16:creationId xmlns:a16="http://schemas.microsoft.com/office/drawing/2014/main" id="{4B627238-6EEB-B948-57E7-37E8522CA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57" name="AutoShape 7">
              <a:extLst>
                <a:ext uri="{FF2B5EF4-FFF2-40B4-BE49-F238E27FC236}">
                  <a16:creationId xmlns:a16="http://schemas.microsoft.com/office/drawing/2014/main" id="{F09D3A9E-C3F1-4E34-1287-40FFF756C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ABDC7280-BFD7-B91C-6128-188471021C49}"/>
              </a:ext>
            </a:extLst>
          </p:cNvPr>
          <p:cNvGrpSpPr/>
          <p:nvPr/>
        </p:nvGrpSpPr>
        <p:grpSpPr>
          <a:xfrm rot="18411175">
            <a:off x="4212495" y="3260983"/>
            <a:ext cx="780374" cy="956022"/>
            <a:chOff x="2377642" y="2390111"/>
            <a:chExt cx="1791191" cy="2194357"/>
          </a:xfrm>
        </p:grpSpPr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E75FF643-CC3C-A175-AFFD-D2F693907D1E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6F041D2B-2049-E553-9433-D17D3F48E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88" name="Freeform 6">
              <a:extLst>
                <a:ext uri="{FF2B5EF4-FFF2-40B4-BE49-F238E27FC236}">
                  <a16:creationId xmlns:a16="http://schemas.microsoft.com/office/drawing/2014/main" id="{66A5EBFD-326A-4033-3A68-42E1F7059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89" name="Group 8">
              <a:extLst>
                <a:ext uri="{FF2B5EF4-FFF2-40B4-BE49-F238E27FC236}">
                  <a16:creationId xmlns:a16="http://schemas.microsoft.com/office/drawing/2014/main" id="{64654512-A742-5A18-6788-76EBE545D56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92" name="Rectangle 35">
                <a:extLst>
                  <a:ext uri="{FF2B5EF4-FFF2-40B4-BE49-F238E27FC236}">
                    <a16:creationId xmlns:a16="http://schemas.microsoft.com/office/drawing/2014/main" id="{6812DFA0-E459-573C-DA6D-DC73EC2E6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93" name="Group 9">
                <a:extLst>
                  <a:ext uri="{FF2B5EF4-FFF2-40B4-BE49-F238E27FC236}">
                    <a16:creationId xmlns:a16="http://schemas.microsoft.com/office/drawing/2014/main" id="{A5AD1B98-656B-7C5F-F036-7E95F70296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94" name="Group 27">
                  <a:extLst>
                    <a:ext uri="{FF2B5EF4-FFF2-40B4-BE49-F238E27FC236}">
                      <a16:creationId xmlns:a16="http://schemas.microsoft.com/office/drawing/2014/main" id="{BC7850D8-AEE9-653A-E991-977CECED7B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112" name="Oval 34">
                    <a:extLst>
                      <a:ext uri="{FF2B5EF4-FFF2-40B4-BE49-F238E27FC236}">
                        <a16:creationId xmlns:a16="http://schemas.microsoft.com/office/drawing/2014/main" id="{CCF77D07-3B49-E59A-7C1D-1C614935C7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3" name="Arc 33">
                    <a:extLst>
                      <a:ext uri="{FF2B5EF4-FFF2-40B4-BE49-F238E27FC236}">
                        <a16:creationId xmlns:a16="http://schemas.microsoft.com/office/drawing/2014/main" id="{A1C03183-C1A8-B14E-7B0B-7D040784B8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4" name="Oval 113">
                    <a:extLst>
                      <a:ext uri="{FF2B5EF4-FFF2-40B4-BE49-F238E27FC236}">
                        <a16:creationId xmlns:a16="http://schemas.microsoft.com/office/drawing/2014/main" id="{16D56AD3-50BA-A821-6E04-FC1F73BE94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5" name="Arc 31">
                    <a:extLst>
                      <a:ext uri="{FF2B5EF4-FFF2-40B4-BE49-F238E27FC236}">
                        <a16:creationId xmlns:a16="http://schemas.microsoft.com/office/drawing/2014/main" id="{1DA72EE5-29AA-BB15-D55A-64707DF9CF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6" name="Oval 30">
                    <a:extLst>
                      <a:ext uri="{FF2B5EF4-FFF2-40B4-BE49-F238E27FC236}">
                        <a16:creationId xmlns:a16="http://schemas.microsoft.com/office/drawing/2014/main" id="{E9E1A6C8-3764-609A-ADAB-600E2F106C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7" name="Oval 29">
                    <a:extLst>
                      <a:ext uri="{FF2B5EF4-FFF2-40B4-BE49-F238E27FC236}">
                        <a16:creationId xmlns:a16="http://schemas.microsoft.com/office/drawing/2014/main" id="{44D017DB-02E9-4F13-38D6-EBACB9C606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8" name="Arc 28">
                    <a:extLst>
                      <a:ext uri="{FF2B5EF4-FFF2-40B4-BE49-F238E27FC236}">
                        <a16:creationId xmlns:a16="http://schemas.microsoft.com/office/drawing/2014/main" id="{7816BEA7-5E63-E24E-41C7-5E6A7976E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95" name="Oval 26">
                  <a:extLst>
                    <a:ext uri="{FF2B5EF4-FFF2-40B4-BE49-F238E27FC236}">
                      <a16:creationId xmlns:a16="http://schemas.microsoft.com/office/drawing/2014/main" id="{21D7015A-7E89-333C-7F6C-DFB90CBBE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6" name="Arc 25">
                  <a:extLst>
                    <a:ext uri="{FF2B5EF4-FFF2-40B4-BE49-F238E27FC236}">
                      <a16:creationId xmlns:a16="http://schemas.microsoft.com/office/drawing/2014/main" id="{6B73766D-9C70-BAA9-4E7D-54CDED6BC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7" name="Arc 24">
                  <a:extLst>
                    <a:ext uri="{FF2B5EF4-FFF2-40B4-BE49-F238E27FC236}">
                      <a16:creationId xmlns:a16="http://schemas.microsoft.com/office/drawing/2014/main" id="{ECFD947C-FFBE-0F5B-C55E-915B19A66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8" name="Oval 23">
                  <a:extLst>
                    <a:ext uri="{FF2B5EF4-FFF2-40B4-BE49-F238E27FC236}">
                      <a16:creationId xmlns:a16="http://schemas.microsoft.com/office/drawing/2014/main" id="{3800E811-5275-39DC-AAB2-EA66AE76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9" name="Oval 22">
                  <a:extLst>
                    <a:ext uri="{FF2B5EF4-FFF2-40B4-BE49-F238E27FC236}">
                      <a16:creationId xmlns:a16="http://schemas.microsoft.com/office/drawing/2014/main" id="{2729E314-DF2C-9A1E-0A29-E42617CA83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0" name="Arc 21">
                  <a:extLst>
                    <a:ext uri="{FF2B5EF4-FFF2-40B4-BE49-F238E27FC236}">
                      <a16:creationId xmlns:a16="http://schemas.microsoft.com/office/drawing/2014/main" id="{6B85DCCD-8262-F0ED-62F1-44F6BFFB11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1" name="Arc 20">
                  <a:extLst>
                    <a:ext uri="{FF2B5EF4-FFF2-40B4-BE49-F238E27FC236}">
                      <a16:creationId xmlns:a16="http://schemas.microsoft.com/office/drawing/2014/main" id="{64089851-D0E6-ADA6-EC82-CDA41FB723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2" name="Line 19">
                  <a:extLst>
                    <a:ext uri="{FF2B5EF4-FFF2-40B4-BE49-F238E27FC236}">
                      <a16:creationId xmlns:a16="http://schemas.microsoft.com/office/drawing/2014/main" id="{A9157D3D-5A9C-50A4-5C4C-D61FC0DF6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103" name="Group 16">
                  <a:extLst>
                    <a:ext uri="{FF2B5EF4-FFF2-40B4-BE49-F238E27FC236}">
                      <a16:creationId xmlns:a16="http://schemas.microsoft.com/office/drawing/2014/main" id="{E50AC337-1C32-1C27-EB53-7D9F0E1539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110" name="Line 18">
                    <a:extLst>
                      <a:ext uri="{FF2B5EF4-FFF2-40B4-BE49-F238E27FC236}">
                        <a16:creationId xmlns:a16="http://schemas.microsoft.com/office/drawing/2014/main" id="{27859296-D62E-102B-B7CD-10A96519D1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1" name="Arc 17">
                    <a:extLst>
                      <a:ext uri="{FF2B5EF4-FFF2-40B4-BE49-F238E27FC236}">
                        <a16:creationId xmlns:a16="http://schemas.microsoft.com/office/drawing/2014/main" id="{F2FD020E-F03F-06CA-4074-1EAF71D2AD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104" name="Oval 15">
                  <a:extLst>
                    <a:ext uri="{FF2B5EF4-FFF2-40B4-BE49-F238E27FC236}">
                      <a16:creationId xmlns:a16="http://schemas.microsoft.com/office/drawing/2014/main" id="{FBB98009-0551-BC74-B4AA-2F20C248A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5" name="Oval 14">
                  <a:extLst>
                    <a:ext uri="{FF2B5EF4-FFF2-40B4-BE49-F238E27FC236}">
                      <a16:creationId xmlns:a16="http://schemas.microsoft.com/office/drawing/2014/main" id="{2D9772EB-C6D0-B227-61E5-3F5C9A590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6" name="Arc 13">
                  <a:extLst>
                    <a:ext uri="{FF2B5EF4-FFF2-40B4-BE49-F238E27FC236}">
                      <a16:creationId xmlns:a16="http://schemas.microsoft.com/office/drawing/2014/main" id="{50F18AD3-CF3C-73ED-E5F8-712075C602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7" name="Oval 12">
                  <a:extLst>
                    <a:ext uri="{FF2B5EF4-FFF2-40B4-BE49-F238E27FC236}">
                      <a16:creationId xmlns:a16="http://schemas.microsoft.com/office/drawing/2014/main" id="{AE414D74-F545-FB78-BCD9-9F0B0179C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8" name="Arc 11">
                  <a:extLst>
                    <a:ext uri="{FF2B5EF4-FFF2-40B4-BE49-F238E27FC236}">
                      <a16:creationId xmlns:a16="http://schemas.microsoft.com/office/drawing/2014/main" id="{D76930E0-DB5F-6237-32AB-F5A59BDC50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9" name="Arc 10">
                  <a:extLst>
                    <a:ext uri="{FF2B5EF4-FFF2-40B4-BE49-F238E27FC236}">
                      <a16:creationId xmlns:a16="http://schemas.microsoft.com/office/drawing/2014/main" id="{0FA7D152-C6BB-C294-FFC0-518BFE27C3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90" name="AutoShape 7">
              <a:extLst>
                <a:ext uri="{FF2B5EF4-FFF2-40B4-BE49-F238E27FC236}">
                  <a16:creationId xmlns:a16="http://schemas.microsoft.com/office/drawing/2014/main" id="{AE869549-2709-7D74-1A96-330233FE9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91" name="AutoShape 7">
              <a:extLst>
                <a:ext uri="{FF2B5EF4-FFF2-40B4-BE49-F238E27FC236}">
                  <a16:creationId xmlns:a16="http://schemas.microsoft.com/office/drawing/2014/main" id="{46B25A27-2BD5-DDCC-A3F2-A4E908A0A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4550987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6989F1-9A50-5B7D-2175-0A618736CB9E}"/>
              </a:ext>
            </a:extLst>
          </p:cNvPr>
          <p:cNvSpPr/>
          <p:nvPr/>
        </p:nvSpPr>
        <p:spPr>
          <a:xfrm>
            <a:off x="1453138" y="3076828"/>
            <a:ext cx="2721928" cy="2590118"/>
          </a:xfrm>
          <a:prstGeom prst="rect">
            <a:avLst/>
          </a:prstGeom>
          <a:pattFill prst="horzBrick">
            <a:fgClr>
              <a:schemeClr val="tx1">
                <a:lumMod val="50000"/>
                <a:lumOff val="5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37589" y="3076829"/>
            <a:ext cx="2578085" cy="2499846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902BB4A-B867-208E-9573-6431B43B8470}"/>
              </a:ext>
            </a:extLst>
          </p:cNvPr>
          <p:cNvGrpSpPr/>
          <p:nvPr/>
        </p:nvGrpSpPr>
        <p:grpSpPr>
          <a:xfrm>
            <a:off x="1758979" y="4604828"/>
            <a:ext cx="780374" cy="956022"/>
            <a:chOff x="2377642" y="2390111"/>
            <a:chExt cx="1791191" cy="2194357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CA78F177-2BA3-2159-35C7-FC9218DB1708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EFEBFFA5-44BC-6713-BA95-BE7BC81BF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D54CC652-1F15-72FF-E26E-9C69070A5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A269D6B3-AA3B-FC66-9B0A-A7BFEDE1160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11" name="Rectangle 35">
                <a:extLst>
                  <a:ext uri="{FF2B5EF4-FFF2-40B4-BE49-F238E27FC236}">
                    <a16:creationId xmlns:a16="http://schemas.microsoft.com/office/drawing/2014/main" id="{85B3EE66-42E8-AD6B-81BA-1AAADCCF0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12" name="Group 9">
                <a:extLst>
                  <a:ext uri="{FF2B5EF4-FFF2-40B4-BE49-F238E27FC236}">
                    <a16:creationId xmlns:a16="http://schemas.microsoft.com/office/drawing/2014/main" id="{EDA08142-A84C-9839-FE2D-AE912B8F4C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13" name="Group 27">
                  <a:extLst>
                    <a:ext uri="{FF2B5EF4-FFF2-40B4-BE49-F238E27FC236}">
                      <a16:creationId xmlns:a16="http://schemas.microsoft.com/office/drawing/2014/main" id="{0BA2F6EF-7E8F-076E-CE8E-B478001D59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31" name="Oval 34">
                    <a:extLst>
                      <a:ext uri="{FF2B5EF4-FFF2-40B4-BE49-F238E27FC236}">
                        <a16:creationId xmlns:a16="http://schemas.microsoft.com/office/drawing/2014/main" id="{59711860-6500-65BD-4F90-B2798B3201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2" name="Arc 33">
                    <a:extLst>
                      <a:ext uri="{FF2B5EF4-FFF2-40B4-BE49-F238E27FC236}">
                        <a16:creationId xmlns:a16="http://schemas.microsoft.com/office/drawing/2014/main" id="{1898255F-6748-40DB-BF5C-5B0B1C2051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3" name="Oval 32">
                    <a:extLst>
                      <a:ext uri="{FF2B5EF4-FFF2-40B4-BE49-F238E27FC236}">
                        <a16:creationId xmlns:a16="http://schemas.microsoft.com/office/drawing/2014/main" id="{A5FDC427-CB18-048F-A937-F93EB11D52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4" name="Arc 31">
                    <a:extLst>
                      <a:ext uri="{FF2B5EF4-FFF2-40B4-BE49-F238E27FC236}">
                        <a16:creationId xmlns:a16="http://schemas.microsoft.com/office/drawing/2014/main" id="{686EFF59-A1A2-ADD0-0059-FAA0346B7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5" name="Oval 30">
                    <a:extLst>
                      <a:ext uri="{FF2B5EF4-FFF2-40B4-BE49-F238E27FC236}">
                        <a16:creationId xmlns:a16="http://schemas.microsoft.com/office/drawing/2014/main" id="{ADA4E272-BB5A-8EC5-77C4-B2CFEFAB34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6" name="Oval 29">
                    <a:extLst>
                      <a:ext uri="{FF2B5EF4-FFF2-40B4-BE49-F238E27FC236}">
                        <a16:creationId xmlns:a16="http://schemas.microsoft.com/office/drawing/2014/main" id="{F4171DB2-99AB-D4FA-68B8-7DB1CC0EDF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7" name="Arc 28">
                    <a:extLst>
                      <a:ext uri="{FF2B5EF4-FFF2-40B4-BE49-F238E27FC236}">
                        <a16:creationId xmlns:a16="http://schemas.microsoft.com/office/drawing/2014/main" id="{F466E2C9-B95D-FF79-EBC2-59A80B62BF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14" name="Oval 26">
                  <a:extLst>
                    <a:ext uri="{FF2B5EF4-FFF2-40B4-BE49-F238E27FC236}">
                      <a16:creationId xmlns:a16="http://schemas.microsoft.com/office/drawing/2014/main" id="{4AF03CE4-03E6-11B8-BB53-69175A1D3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5" name="Arc 25">
                  <a:extLst>
                    <a:ext uri="{FF2B5EF4-FFF2-40B4-BE49-F238E27FC236}">
                      <a16:creationId xmlns:a16="http://schemas.microsoft.com/office/drawing/2014/main" id="{4BC45A54-CED4-CAF9-75C3-C67EAF9816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6" name="Arc 24">
                  <a:extLst>
                    <a:ext uri="{FF2B5EF4-FFF2-40B4-BE49-F238E27FC236}">
                      <a16:creationId xmlns:a16="http://schemas.microsoft.com/office/drawing/2014/main" id="{075343F4-182A-FF5A-213B-D2E44A4A9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7" name="Oval 23">
                  <a:extLst>
                    <a:ext uri="{FF2B5EF4-FFF2-40B4-BE49-F238E27FC236}">
                      <a16:creationId xmlns:a16="http://schemas.microsoft.com/office/drawing/2014/main" id="{CADDBC8C-678B-3451-5108-16651C258E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8" name="Oval 22">
                  <a:extLst>
                    <a:ext uri="{FF2B5EF4-FFF2-40B4-BE49-F238E27FC236}">
                      <a16:creationId xmlns:a16="http://schemas.microsoft.com/office/drawing/2014/main" id="{62534881-AEA1-2E0D-BB54-4A729FBD2C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9" name="Arc 21">
                  <a:extLst>
                    <a:ext uri="{FF2B5EF4-FFF2-40B4-BE49-F238E27FC236}">
                      <a16:creationId xmlns:a16="http://schemas.microsoft.com/office/drawing/2014/main" id="{E8D02E7B-F4A0-0A02-17E0-3BECF298F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0" name="Arc 20">
                  <a:extLst>
                    <a:ext uri="{FF2B5EF4-FFF2-40B4-BE49-F238E27FC236}">
                      <a16:creationId xmlns:a16="http://schemas.microsoft.com/office/drawing/2014/main" id="{9D1D00B1-D990-3D16-1C8D-1052CD1EEA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1" name="Line 19">
                  <a:extLst>
                    <a:ext uri="{FF2B5EF4-FFF2-40B4-BE49-F238E27FC236}">
                      <a16:creationId xmlns:a16="http://schemas.microsoft.com/office/drawing/2014/main" id="{E09B4AAE-35E6-E914-FC5D-87D23B1996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22" name="Group 16">
                  <a:extLst>
                    <a:ext uri="{FF2B5EF4-FFF2-40B4-BE49-F238E27FC236}">
                      <a16:creationId xmlns:a16="http://schemas.microsoft.com/office/drawing/2014/main" id="{E54EE29F-A8CB-D314-C29D-250EF8179C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29" name="Line 18">
                    <a:extLst>
                      <a:ext uri="{FF2B5EF4-FFF2-40B4-BE49-F238E27FC236}">
                        <a16:creationId xmlns:a16="http://schemas.microsoft.com/office/drawing/2014/main" id="{A6DA7875-D1EB-E629-1F97-909F66D06A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30" name="Arc 17">
                    <a:extLst>
                      <a:ext uri="{FF2B5EF4-FFF2-40B4-BE49-F238E27FC236}">
                        <a16:creationId xmlns:a16="http://schemas.microsoft.com/office/drawing/2014/main" id="{AFFBA00F-8B01-4911-EBD3-29EAC3BACE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23" name="Oval 15">
                  <a:extLst>
                    <a:ext uri="{FF2B5EF4-FFF2-40B4-BE49-F238E27FC236}">
                      <a16:creationId xmlns:a16="http://schemas.microsoft.com/office/drawing/2014/main" id="{E2626AD9-5AB4-05AA-3F3E-302CDC809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4" name="Oval 14">
                  <a:extLst>
                    <a:ext uri="{FF2B5EF4-FFF2-40B4-BE49-F238E27FC236}">
                      <a16:creationId xmlns:a16="http://schemas.microsoft.com/office/drawing/2014/main" id="{7D2AE73F-63B3-6B17-440A-B5A9B211DE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5" name="Arc 13">
                  <a:extLst>
                    <a:ext uri="{FF2B5EF4-FFF2-40B4-BE49-F238E27FC236}">
                      <a16:creationId xmlns:a16="http://schemas.microsoft.com/office/drawing/2014/main" id="{B87BA900-AC2E-59BB-B00B-62DC76406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6" name="Oval 12">
                  <a:extLst>
                    <a:ext uri="{FF2B5EF4-FFF2-40B4-BE49-F238E27FC236}">
                      <a16:creationId xmlns:a16="http://schemas.microsoft.com/office/drawing/2014/main" id="{A52EE643-F0C1-F2AC-4130-71CD9068D2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7" name="Arc 11">
                  <a:extLst>
                    <a:ext uri="{FF2B5EF4-FFF2-40B4-BE49-F238E27FC236}">
                      <a16:creationId xmlns:a16="http://schemas.microsoft.com/office/drawing/2014/main" id="{2B9D6F51-A62E-356A-57EB-81A5C9636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28" name="Arc 10">
                  <a:extLst>
                    <a:ext uri="{FF2B5EF4-FFF2-40B4-BE49-F238E27FC236}">
                      <a16:creationId xmlns:a16="http://schemas.microsoft.com/office/drawing/2014/main" id="{93DCE98D-F4CC-64C5-6997-F4CE6869A4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38" name="AutoShape 7">
              <a:extLst>
                <a:ext uri="{FF2B5EF4-FFF2-40B4-BE49-F238E27FC236}">
                  <a16:creationId xmlns:a16="http://schemas.microsoft.com/office/drawing/2014/main" id="{1EF0CE9F-8516-DEED-1FF7-8CCCF40EB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47" name="AutoShape 7">
              <a:extLst>
                <a:ext uri="{FF2B5EF4-FFF2-40B4-BE49-F238E27FC236}">
                  <a16:creationId xmlns:a16="http://schemas.microsoft.com/office/drawing/2014/main" id="{992B52AB-1579-325F-2A47-9B827B23F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6A552A4-58C9-98FE-BAA5-CE0F70A25579}"/>
              </a:ext>
            </a:extLst>
          </p:cNvPr>
          <p:cNvGrpSpPr/>
          <p:nvPr/>
        </p:nvGrpSpPr>
        <p:grpSpPr>
          <a:xfrm rot="5400000">
            <a:off x="1630558" y="3539660"/>
            <a:ext cx="780374" cy="956022"/>
            <a:chOff x="2377642" y="2390111"/>
            <a:chExt cx="1791191" cy="219435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78BE5E0-DFF9-303E-B3D2-77D73C774E93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DDAED8A-7510-4B56-FE6E-C9433903A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CA383E92-F9D6-A2F7-FF89-1C5CD3A55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39" name="Group 8">
              <a:extLst>
                <a:ext uri="{FF2B5EF4-FFF2-40B4-BE49-F238E27FC236}">
                  <a16:creationId xmlns:a16="http://schemas.microsoft.com/office/drawing/2014/main" id="{CFA08720-3A9C-002E-C42F-4BB43D85086A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58" name="Rectangle 35">
                <a:extLst>
                  <a:ext uri="{FF2B5EF4-FFF2-40B4-BE49-F238E27FC236}">
                    <a16:creationId xmlns:a16="http://schemas.microsoft.com/office/drawing/2014/main" id="{B3819948-354B-1070-301A-4D01B4452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59" name="Group 9">
                <a:extLst>
                  <a:ext uri="{FF2B5EF4-FFF2-40B4-BE49-F238E27FC236}">
                    <a16:creationId xmlns:a16="http://schemas.microsoft.com/office/drawing/2014/main" id="{4B95AF97-EA0E-A66E-1A2E-05AC0ED36B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60" name="Group 27">
                  <a:extLst>
                    <a:ext uri="{FF2B5EF4-FFF2-40B4-BE49-F238E27FC236}">
                      <a16:creationId xmlns:a16="http://schemas.microsoft.com/office/drawing/2014/main" id="{F3FD488C-605E-07E7-D1E0-7F180BD546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78" name="Oval 34">
                    <a:extLst>
                      <a:ext uri="{FF2B5EF4-FFF2-40B4-BE49-F238E27FC236}">
                        <a16:creationId xmlns:a16="http://schemas.microsoft.com/office/drawing/2014/main" id="{F5BF1B07-B673-F012-E44D-8802893B82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79" name="Arc 33">
                    <a:extLst>
                      <a:ext uri="{FF2B5EF4-FFF2-40B4-BE49-F238E27FC236}">
                        <a16:creationId xmlns:a16="http://schemas.microsoft.com/office/drawing/2014/main" id="{13C9DC49-C984-3F7B-7943-0E25756315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0" name="Oval 79">
                    <a:extLst>
                      <a:ext uri="{FF2B5EF4-FFF2-40B4-BE49-F238E27FC236}">
                        <a16:creationId xmlns:a16="http://schemas.microsoft.com/office/drawing/2014/main" id="{11A0DDDC-ED7C-A1DE-AAB7-0050918779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1" name="Arc 31">
                    <a:extLst>
                      <a:ext uri="{FF2B5EF4-FFF2-40B4-BE49-F238E27FC236}">
                        <a16:creationId xmlns:a16="http://schemas.microsoft.com/office/drawing/2014/main" id="{958A33E6-4973-457C-654A-40C6C91D49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2" name="Oval 30">
                    <a:extLst>
                      <a:ext uri="{FF2B5EF4-FFF2-40B4-BE49-F238E27FC236}">
                        <a16:creationId xmlns:a16="http://schemas.microsoft.com/office/drawing/2014/main" id="{4512477F-7148-E086-C362-4717053C5E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3" name="Oval 29">
                    <a:extLst>
                      <a:ext uri="{FF2B5EF4-FFF2-40B4-BE49-F238E27FC236}">
                        <a16:creationId xmlns:a16="http://schemas.microsoft.com/office/drawing/2014/main" id="{74C87145-9D68-271D-F02B-A3C82091CF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84" name="Arc 28">
                    <a:extLst>
                      <a:ext uri="{FF2B5EF4-FFF2-40B4-BE49-F238E27FC236}">
                        <a16:creationId xmlns:a16="http://schemas.microsoft.com/office/drawing/2014/main" id="{E8FEDA9A-03B4-8CB6-48C1-FC2E35F3D5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61" name="Oval 26">
                  <a:extLst>
                    <a:ext uri="{FF2B5EF4-FFF2-40B4-BE49-F238E27FC236}">
                      <a16:creationId xmlns:a16="http://schemas.microsoft.com/office/drawing/2014/main" id="{C5E87B24-4EB9-7EB3-9C28-4C87CE20A3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2" name="Arc 25">
                  <a:extLst>
                    <a:ext uri="{FF2B5EF4-FFF2-40B4-BE49-F238E27FC236}">
                      <a16:creationId xmlns:a16="http://schemas.microsoft.com/office/drawing/2014/main" id="{85C95D56-D81C-252E-A5CE-583AE6E6DF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3" name="Arc 24">
                  <a:extLst>
                    <a:ext uri="{FF2B5EF4-FFF2-40B4-BE49-F238E27FC236}">
                      <a16:creationId xmlns:a16="http://schemas.microsoft.com/office/drawing/2014/main" id="{5C559B61-0C68-0A15-8E2F-D9B2DED99D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4" name="Oval 23">
                  <a:extLst>
                    <a:ext uri="{FF2B5EF4-FFF2-40B4-BE49-F238E27FC236}">
                      <a16:creationId xmlns:a16="http://schemas.microsoft.com/office/drawing/2014/main" id="{33EE9F42-E1BE-0877-95DD-75C24B2EBA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5" name="Oval 22">
                  <a:extLst>
                    <a:ext uri="{FF2B5EF4-FFF2-40B4-BE49-F238E27FC236}">
                      <a16:creationId xmlns:a16="http://schemas.microsoft.com/office/drawing/2014/main" id="{8AB6F20E-EFB2-35C7-E541-BB3B181F37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6" name="Arc 21">
                  <a:extLst>
                    <a:ext uri="{FF2B5EF4-FFF2-40B4-BE49-F238E27FC236}">
                      <a16:creationId xmlns:a16="http://schemas.microsoft.com/office/drawing/2014/main" id="{29FA683A-2FF7-632E-5A3A-3D4578FE12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7" name="Arc 20">
                  <a:extLst>
                    <a:ext uri="{FF2B5EF4-FFF2-40B4-BE49-F238E27FC236}">
                      <a16:creationId xmlns:a16="http://schemas.microsoft.com/office/drawing/2014/main" id="{B03E43D8-FDBD-BD5F-BF80-BE62A1B8D3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68" name="Line 19">
                  <a:extLst>
                    <a:ext uri="{FF2B5EF4-FFF2-40B4-BE49-F238E27FC236}">
                      <a16:creationId xmlns:a16="http://schemas.microsoft.com/office/drawing/2014/main" id="{53CAD23D-5377-9101-4BF7-FD040BC17B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69" name="Group 16">
                  <a:extLst>
                    <a:ext uri="{FF2B5EF4-FFF2-40B4-BE49-F238E27FC236}">
                      <a16:creationId xmlns:a16="http://schemas.microsoft.com/office/drawing/2014/main" id="{A26CD738-C7E1-FF1B-0D47-50C0657467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76" name="Line 18">
                    <a:extLst>
                      <a:ext uri="{FF2B5EF4-FFF2-40B4-BE49-F238E27FC236}">
                        <a16:creationId xmlns:a16="http://schemas.microsoft.com/office/drawing/2014/main" id="{651D54FE-0792-3047-C8DA-ED1694DA80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77" name="Arc 17">
                    <a:extLst>
                      <a:ext uri="{FF2B5EF4-FFF2-40B4-BE49-F238E27FC236}">
                        <a16:creationId xmlns:a16="http://schemas.microsoft.com/office/drawing/2014/main" id="{1E0381BE-2CE5-78BC-3962-762ED2DF2A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70" name="Oval 15">
                  <a:extLst>
                    <a:ext uri="{FF2B5EF4-FFF2-40B4-BE49-F238E27FC236}">
                      <a16:creationId xmlns:a16="http://schemas.microsoft.com/office/drawing/2014/main" id="{3BA3C6BD-F38E-8BD9-7995-F739C9308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1" name="Oval 14">
                  <a:extLst>
                    <a:ext uri="{FF2B5EF4-FFF2-40B4-BE49-F238E27FC236}">
                      <a16:creationId xmlns:a16="http://schemas.microsoft.com/office/drawing/2014/main" id="{5E5F9DE1-289A-60DE-710C-04B295644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2" name="Arc 13">
                  <a:extLst>
                    <a:ext uri="{FF2B5EF4-FFF2-40B4-BE49-F238E27FC236}">
                      <a16:creationId xmlns:a16="http://schemas.microsoft.com/office/drawing/2014/main" id="{17EBDDAD-BE85-CB8A-4BE2-7B79FB15F9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3" name="Oval 12">
                  <a:extLst>
                    <a:ext uri="{FF2B5EF4-FFF2-40B4-BE49-F238E27FC236}">
                      <a16:creationId xmlns:a16="http://schemas.microsoft.com/office/drawing/2014/main" id="{84C23A7C-6986-6D1C-AB57-28987794F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4" name="Arc 11">
                  <a:extLst>
                    <a:ext uri="{FF2B5EF4-FFF2-40B4-BE49-F238E27FC236}">
                      <a16:creationId xmlns:a16="http://schemas.microsoft.com/office/drawing/2014/main" id="{23E2A900-E1BA-041D-145B-B2FD3B654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75" name="Arc 10">
                  <a:extLst>
                    <a:ext uri="{FF2B5EF4-FFF2-40B4-BE49-F238E27FC236}">
                      <a16:creationId xmlns:a16="http://schemas.microsoft.com/office/drawing/2014/main" id="{3A20A212-9D44-74B9-4F5A-6F42019F94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56" name="AutoShape 7">
              <a:extLst>
                <a:ext uri="{FF2B5EF4-FFF2-40B4-BE49-F238E27FC236}">
                  <a16:creationId xmlns:a16="http://schemas.microsoft.com/office/drawing/2014/main" id="{4B627238-6EEB-B948-57E7-37E8522CA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57" name="AutoShape 7">
              <a:extLst>
                <a:ext uri="{FF2B5EF4-FFF2-40B4-BE49-F238E27FC236}">
                  <a16:creationId xmlns:a16="http://schemas.microsoft.com/office/drawing/2014/main" id="{F09D3A9E-C3F1-4E34-1287-40FFF756C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ABDC7280-BFD7-B91C-6128-188471021C49}"/>
              </a:ext>
            </a:extLst>
          </p:cNvPr>
          <p:cNvGrpSpPr/>
          <p:nvPr/>
        </p:nvGrpSpPr>
        <p:grpSpPr>
          <a:xfrm rot="18411175">
            <a:off x="3107051" y="4498012"/>
            <a:ext cx="780374" cy="956022"/>
            <a:chOff x="2377642" y="2390111"/>
            <a:chExt cx="1791191" cy="2194357"/>
          </a:xfrm>
        </p:grpSpPr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E75FF643-CC3C-A175-AFFD-D2F693907D1E}"/>
                </a:ext>
              </a:extLst>
            </p:cNvPr>
            <p:cNvSpPr/>
            <p:nvPr/>
          </p:nvSpPr>
          <p:spPr>
            <a:xfrm>
              <a:off x="2624011" y="3151758"/>
              <a:ext cx="1296586" cy="12680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6F041D2B-2049-E553-9433-D17D3F48E8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023" y="2990850"/>
              <a:ext cx="1360488" cy="14763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88" name="Freeform 6">
              <a:extLst>
                <a:ext uri="{FF2B5EF4-FFF2-40B4-BE49-F238E27FC236}">
                  <a16:creationId xmlns:a16="http://schemas.microsoft.com/office/drawing/2014/main" id="{66A5EBFD-326A-4033-3A68-42E1F7059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7642" y="2390111"/>
              <a:ext cx="1791191" cy="2194357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89" name="Group 8">
              <a:extLst>
                <a:ext uri="{FF2B5EF4-FFF2-40B4-BE49-F238E27FC236}">
                  <a16:creationId xmlns:a16="http://schemas.microsoft.com/office/drawing/2014/main" id="{64654512-A742-5A18-6788-76EBE545D560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3095134" y="3291950"/>
              <a:ext cx="278794" cy="984198"/>
              <a:chOff x="13230" y="9360"/>
              <a:chExt cx="222" cy="1259"/>
            </a:xfrm>
          </p:grpSpPr>
          <p:sp>
            <p:nvSpPr>
              <p:cNvPr id="92" name="Rectangle 35">
                <a:extLst>
                  <a:ext uri="{FF2B5EF4-FFF2-40B4-BE49-F238E27FC236}">
                    <a16:creationId xmlns:a16="http://schemas.microsoft.com/office/drawing/2014/main" id="{6812DFA0-E459-573C-DA6D-DC73EC2E6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30" y="9366"/>
                <a:ext cx="222" cy="124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93" name="Group 9">
                <a:extLst>
                  <a:ext uri="{FF2B5EF4-FFF2-40B4-BE49-F238E27FC236}">
                    <a16:creationId xmlns:a16="http://schemas.microsoft.com/office/drawing/2014/main" id="{A5AD1B98-656B-7C5F-F036-7E95F70296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6200000">
                <a:off x="12711" y="9883"/>
                <a:ext cx="1259" cy="214"/>
                <a:chOff x="5263" y="13103"/>
                <a:chExt cx="967" cy="305"/>
              </a:xfrm>
            </p:grpSpPr>
            <p:grpSp>
              <p:nvGrpSpPr>
                <p:cNvPr id="94" name="Group 27">
                  <a:extLst>
                    <a:ext uri="{FF2B5EF4-FFF2-40B4-BE49-F238E27FC236}">
                      <a16:creationId xmlns:a16="http://schemas.microsoft.com/office/drawing/2014/main" id="{BC7850D8-AEE9-653A-E991-977CECED7B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08" y="13103"/>
                  <a:ext cx="275" cy="302"/>
                  <a:chOff x="3663" y="3106"/>
                  <a:chExt cx="563" cy="404"/>
                </a:xfrm>
              </p:grpSpPr>
              <p:sp>
                <p:nvSpPr>
                  <p:cNvPr id="112" name="Oval 34">
                    <a:extLst>
                      <a:ext uri="{FF2B5EF4-FFF2-40B4-BE49-F238E27FC236}">
                        <a16:creationId xmlns:a16="http://schemas.microsoft.com/office/drawing/2014/main" id="{CCF77D07-3B49-E59A-7C1D-1C614935C7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3" name="Arc 33">
                    <a:extLst>
                      <a:ext uri="{FF2B5EF4-FFF2-40B4-BE49-F238E27FC236}">
                        <a16:creationId xmlns:a16="http://schemas.microsoft.com/office/drawing/2014/main" id="{A1C03183-C1A8-B14E-7B0B-7D040784B8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989" y="3106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4" name="Oval 113">
                    <a:extLst>
                      <a:ext uri="{FF2B5EF4-FFF2-40B4-BE49-F238E27FC236}">
                        <a16:creationId xmlns:a16="http://schemas.microsoft.com/office/drawing/2014/main" id="{16D56AD3-50BA-A821-6E04-FC1F73BE94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5" name="Arc 31">
                    <a:extLst>
                      <a:ext uri="{FF2B5EF4-FFF2-40B4-BE49-F238E27FC236}">
                        <a16:creationId xmlns:a16="http://schemas.microsoft.com/office/drawing/2014/main" id="{1DA72EE5-29AA-BB15-D55A-64707DF9CF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836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6" name="Oval 30">
                    <a:extLst>
                      <a:ext uri="{FF2B5EF4-FFF2-40B4-BE49-F238E27FC236}">
                        <a16:creationId xmlns:a16="http://schemas.microsoft.com/office/drawing/2014/main" id="{E9E1A6C8-3764-609A-ADAB-600E2F106C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3" y="3145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7" name="Oval 29">
                    <a:extLst>
                      <a:ext uri="{FF2B5EF4-FFF2-40B4-BE49-F238E27FC236}">
                        <a16:creationId xmlns:a16="http://schemas.microsoft.com/office/drawing/2014/main" id="{44D017DB-02E9-4F13-38D6-EBACB9C606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8" y="3144"/>
                    <a:ext cx="118" cy="365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8" name="Arc 28">
                    <a:extLst>
                      <a:ext uri="{FF2B5EF4-FFF2-40B4-BE49-F238E27FC236}">
                        <a16:creationId xmlns:a16="http://schemas.microsoft.com/office/drawing/2014/main" id="{7816BEA7-5E63-E24E-41C7-5E6A7976E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692" y="3112"/>
                    <a:ext cx="201" cy="164"/>
                  </a:xfrm>
                  <a:custGeom>
                    <a:avLst/>
                    <a:gdLst>
                      <a:gd name="G0" fmla="+- 15597 0 0"/>
                      <a:gd name="G1" fmla="+- 21600 0 0"/>
                      <a:gd name="G2" fmla="+- 21600 0 0"/>
                      <a:gd name="T0" fmla="*/ 0 w 31467"/>
                      <a:gd name="T1" fmla="*/ 6657 h 21600"/>
                      <a:gd name="T2" fmla="*/ 31467 w 31467"/>
                      <a:gd name="T3" fmla="*/ 6947 h 21600"/>
                      <a:gd name="T4" fmla="*/ 15597 w 31467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467" h="21600" fill="none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</a:path>
                      <a:path w="31467" h="21600" stroke="0" extrusionOk="0">
                        <a:moveTo>
                          <a:pt x="-1" y="6656"/>
                        </a:moveTo>
                        <a:cubicBezTo>
                          <a:pt x="4074" y="2404"/>
                          <a:pt x="9707" y="0"/>
                          <a:pt x="15597" y="0"/>
                        </a:cubicBezTo>
                        <a:cubicBezTo>
                          <a:pt x="21624" y="0"/>
                          <a:pt x="27377" y="2518"/>
                          <a:pt x="31466" y="6947"/>
                        </a:cubicBezTo>
                        <a:lnTo>
                          <a:pt x="15597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95" name="Oval 26">
                  <a:extLst>
                    <a:ext uri="{FF2B5EF4-FFF2-40B4-BE49-F238E27FC236}">
                      <a16:creationId xmlns:a16="http://schemas.microsoft.com/office/drawing/2014/main" id="{21D7015A-7E89-333C-7F6C-DFB90CBBE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6" name="Arc 25">
                  <a:extLst>
                    <a:ext uri="{FF2B5EF4-FFF2-40B4-BE49-F238E27FC236}">
                      <a16:creationId xmlns:a16="http://schemas.microsoft.com/office/drawing/2014/main" id="{6B73766D-9C70-BAA9-4E7D-54CDED6BC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549" y="13105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7" name="Arc 24">
                  <a:extLst>
                    <a:ext uri="{FF2B5EF4-FFF2-40B4-BE49-F238E27FC236}">
                      <a16:creationId xmlns:a16="http://schemas.microsoft.com/office/drawing/2014/main" id="{ECFD947C-FFBE-0F5B-C55E-915B19A66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75" y="13109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8" name="Oval 23">
                  <a:extLst>
                    <a:ext uri="{FF2B5EF4-FFF2-40B4-BE49-F238E27FC236}">
                      <a16:creationId xmlns:a16="http://schemas.microsoft.com/office/drawing/2014/main" id="{3800E811-5275-39DC-AAB2-EA66AE7695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9" y="13134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99" name="Oval 22">
                  <a:extLst>
                    <a:ext uri="{FF2B5EF4-FFF2-40B4-BE49-F238E27FC236}">
                      <a16:creationId xmlns:a16="http://schemas.microsoft.com/office/drawing/2014/main" id="{2729E314-DF2C-9A1E-0A29-E42617CA83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60" y="13133"/>
                  <a:ext cx="57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0" name="Arc 21">
                  <a:extLst>
                    <a:ext uri="{FF2B5EF4-FFF2-40B4-BE49-F238E27FC236}">
                      <a16:creationId xmlns:a16="http://schemas.microsoft.com/office/drawing/2014/main" id="{6B85DCCD-8262-F0ED-62F1-44F6BFFB11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404" y="13109"/>
                  <a:ext cx="99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1" name="Arc 20">
                  <a:extLst>
                    <a:ext uri="{FF2B5EF4-FFF2-40B4-BE49-F238E27FC236}">
                      <a16:creationId xmlns:a16="http://schemas.microsoft.com/office/drawing/2014/main" id="{64089851-D0E6-ADA6-EC82-CDA41FB723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326" y="13113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2" name="Line 19">
                  <a:extLst>
                    <a:ext uri="{FF2B5EF4-FFF2-40B4-BE49-F238E27FC236}">
                      <a16:creationId xmlns:a16="http://schemas.microsoft.com/office/drawing/2014/main" id="{A9157D3D-5A9C-50A4-5C4C-D61FC0DF6A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63" y="13284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grpSp>
              <p:nvGrpSpPr>
                <p:cNvPr id="103" name="Group 16">
                  <a:extLst>
                    <a:ext uri="{FF2B5EF4-FFF2-40B4-BE49-F238E27FC236}">
                      <a16:creationId xmlns:a16="http://schemas.microsoft.com/office/drawing/2014/main" id="{E50AC337-1C32-1C27-EB53-7D9F0E1539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4" y="13111"/>
                  <a:ext cx="166" cy="206"/>
                  <a:chOff x="5839" y="13114"/>
                  <a:chExt cx="166" cy="206"/>
                </a:xfrm>
              </p:grpSpPr>
              <p:sp>
                <p:nvSpPr>
                  <p:cNvPr id="110" name="Line 18">
                    <a:extLst>
                      <a:ext uri="{FF2B5EF4-FFF2-40B4-BE49-F238E27FC236}">
                        <a16:creationId xmlns:a16="http://schemas.microsoft.com/office/drawing/2014/main" id="{27859296-D62E-102B-B7CD-10A96519D1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943" y="13287"/>
                    <a:ext cx="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  <p:sp>
                <p:nvSpPr>
                  <p:cNvPr id="111" name="Arc 17">
                    <a:extLst>
                      <a:ext uri="{FF2B5EF4-FFF2-40B4-BE49-F238E27FC236}">
                        <a16:creationId xmlns:a16="http://schemas.microsoft.com/office/drawing/2014/main" id="{F2FD020E-F03F-06CA-4074-1EAF71D2AD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39" y="13114"/>
                    <a:ext cx="104" cy="206"/>
                  </a:xfrm>
                  <a:custGeom>
                    <a:avLst/>
                    <a:gdLst>
                      <a:gd name="G0" fmla="+- 12064 0 0"/>
                      <a:gd name="G1" fmla="+- 21600 0 0"/>
                      <a:gd name="G2" fmla="+- 21600 0 0"/>
                      <a:gd name="T0" fmla="*/ 0 w 33426"/>
                      <a:gd name="T1" fmla="*/ 3683 h 21600"/>
                      <a:gd name="T2" fmla="*/ 33426 w 33426"/>
                      <a:gd name="T3" fmla="*/ 18400 h 21600"/>
                      <a:gd name="T4" fmla="*/ 12064 w 3342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3426" h="21600" fill="none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</a:path>
                      <a:path w="33426" h="21600" stroke="0" extrusionOk="0">
                        <a:moveTo>
                          <a:pt x="-1" y="3682"/>
                        </a:moveTo>
                        <a:cubicBezTo>
                          <a:pt x="3565" y="1282"/>
                          <a:pt x="7765" y="0"/>
                          <a:pt x="12064" y="0"/>
                        </a:cubicBezTo>
                        <a:cubicBezTo>
                          <a:pt x="22757" y="0"/>
                          <a:pt x="31841" y="7824"/>
                          <a:pt x="33425" y="18400"/>
                        </a:cubicBezTo>
                        <a:lnTo>
                          <a:pt x="12064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IN"/>
                  </a:p>
                </p:txBody>
              </p:sp>
            </p:grpSp>
            <p:sp>
              <p:nvSpPr>
                <p:cNvPr id="104" name="Oval 15">
                  <a:extLst>
                    <a:ext uri="{FF2B5EF4-FFF2-40B4-BE49-F238E27FC236}">
                      <a16:creationId xmlns:a16="http://schemas.microsoft.com/office/drawing/2014/main" id="{FBB98009-0551-BC74-B4AA-2F20C248A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99" y="13132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5" name="Oval 14">
                  <a:extLst>
                    <a:ext uri="{FF2B5EF4-FFF2-40B4-BE49-F238E27FC236}">
                      <a16:creationId xmlns:a16="http://schemas.microsoft.com/office/drawing/2014/main" id="{2D9772EB-C6D0-B227-61E5-3F5C9A590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9" y="13135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6" name="Arc 13">
                  <a:extLst>
                    <a:ext uri="{FF2B5EF4-FFF2-40B4-BE49-F238E27FC236}">
                      <a16:creationId xmlns:a16="http://schemas.microsoft.com/office/drawing/2014/main" id="{50F18AD3-CF3C-73ED-E5F8-712075C602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86" y="13106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7" name="Oval 12">
                  <a:extLst>
                    <a:ext uri="{FF2B5EF4-FFF2-40B4-BE49-F238E27FC236}">
                      <a16:creationId xmlns:a16="http://schemas.microsoft.com/office/drawing/2014/main" id="{AE414D74-F545-FB78-BCD9-9F0B0179C3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4" y="13134"/>
                  <a:ext cx="58" cy="27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8" name="Arc 11">
                  <a:extLst>
                    <a:ext uri="{FF2B5EF4-FFF2-40B4-BE49-F238E27FC236}">
                      <a16:creationId xmlns:a16="http://schemas.microsoft.com/office/drawing/2014/main" id="{D76930E0-DB5F-6237-32AB-F5A59BDC50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912" y="13110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109" name="Arc 10">
                  <a:extLst>
                    <a:ext uri="{FF2B5EF4-FFF2-40B4-BE49-F238E27FC236}">
                      <a16:creationId xmlns:a16="http://schemas.microsoft.com/office/drawing/2014/main" id="{0FA7D152-C6BB-C294-FFC0-518BFE27C3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5844" y="13107"/>
                  <a:ext cx="98" cy="123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</p:grpSp>
        <p:sp>
          <p:nvSpPr>
            <p:cNvPr id="90" name="AutoShape 7">
              <a:extLst>
                <a:ext uri="{FF2B5EF4-FFF2-40B4-BE49-F238E27FC236}">
                  <a16:creationId xmlns:a16="http://schemas.microsoft.com/office/drawing/2014/main" id="{AE869549-2709-7D74-1A96-330233FE9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6610" y="4216727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91" name="AutoShape 7">
              <a:extLst>
                <a:ext uri="{FF2B5EF4-FFF2-40B4-BE49-F238E27FC236}">
                  <a16:creationId xmlns:a16="http://schemas.microsoft.com/office/drawing/2014/main" id="{46B25A27-2BD5-DDCC-A3F2-A4E908A0A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0271" y="3138488"/>
              <a:ext cx="0" cy="217487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26064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535112" y="1185728"/>
            <a:ext cx="3640837" cy="3264466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A78F177-2BA3-2159-35C7-FC9218DB1708}"/>
              </a:ext>
            </a:extLst>
          </p:cNvPr>
          <p:cNvSpPr/>
          <p:nvPr/>
        </p:nvSpPr>
        <p:spPr>
          <a:xfrm>
            <a:off x="1580764" y="2598961"/>
            <a:ext cx="1296586" cy="12680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FEBFFA5-44BC-6713-BA95-BE7BC81B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9776" y="2438053"/>
            <a:ext cx="1360488" cy="147638"/>
          </a:xfrm>
          <a:prstGeom prst="rect">
            <a:avLst/>
          </a:prstGeom>
          <a:pattFill prst="wdDn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54CC652-1F15-72FF-E26E-9C69070A592C}"/>
              </a:ext>
            </a:extLst>
          </p:cNvPr>
          <p:cNvSpPr>
            <a:spLocks/>
          </p:cNvSpPr>
          <p:nvPr/>
        </p:nvSpPr>
        <p:spPr bwMode="auto">
          <a:xfrm>
            <a:off x="5023473" y="1992350"/>
            <a:ext cx="2133788" cy="202410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grpSp>
        <p:nvGrpSpPr>
          <p:cNvPr id="10" name="Group 8">
            <a:extLst>
              <a:ext uri="{FF2B5EF4-FFF2-40B4-BE49-F238E27FC236}">
                <a16:creationId xmlns:a16="http://schemas.microsoft.com/office/drawing/2014/main" id="{A269D6B3-AA3B-FC66-9B0A-A7BFEDE11607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2051887" y="2739153"/>
            <a:ext cx="278794" cy="984198"/>
            <a:chOff x="13230" y="9360"/>
            <a:chExt cx="222" cy="1259"/>
          </a:xfrm>
        </p:grpSpPr>
        <p:sp>
          <p:nvSpPr>
            <p:cNvPr id="11" name="Rectangle 35">
              <a:extLst>
                <a:ext uri="{FF2B5EF4-FFF2-40B4-BE49-F238E27FC236}">
                  <a16:creationId xmlns:a16="http://schemas.microsoft.com/office/drawing/2014/main" id="{85B3EE66-42E8-AD6B-81BA-1AAADCCF0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0" y="9366"/>
              <a:ext cx="222" cy="12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grpSp>
          <p:nvGrpSpPr>
            <p:cNvPr id="12" name="Group 9">
              <a:extLst>
                <a:ext uri="{FF2B5EF4-FFF2-40B4-BE49-F238E27FC236}">
                  <a16:creationId xmlns:a16="http://schemas.microsoft.com/office/drawing/2014/main" id="{EDA08142-A84C-9839-FE2D-AE912B8F4C28}"/>
                </a:ext>
              </a:extLst>
            </p:cNvPr>
            <p:cNvGrpSpPr>
              <a:grpSpLocks/>
            </p:cNvGrpSpPr>
            <p:nvPr/>
          </p:nvGrpSpPr>
          <p:grpSpPr bwMode="auto">
            <a:xfrm rot="-16200000">
              <a:off x="12711" y="9883"/>
              <a:ext cx="1259" cy="214"/>
              <a:chOff x="5263" y="13103"/>
              <a:chExt cx="967" cy="305"/>
            </a:xfrm>
          </p:grpSpPr>
          <p:grpSp>
            <p:nvGrpSpPr>
              <p:cNvPr id="13" name="Group 27">
                <a:extLst>
                  <a:ext uri="{FF2B5EF4-FFF2-40B4-BE49-F238E27FC236}">
                    <a16:creationId xmlns:a16="http://schemas.microsoft.com/office/drawing/2014/main" id="{0BA2F6EF-7E8F-076E-CE8E-B478001D59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08" y="13103"/>
                <a:ext cx="275" cy="302"/>
                <a:chOff x="3663" y="3106"/>
                <a:chExt cx="563" cy="404"/>
              </a:xfrm>
            </p:grpSpPr>
            <p:sp>
              <p:nvSpPr>
                <p:cNvPr id="31" name="Oval 34">
                  <a:extLst>
                    <a:ext uri="{FF2B5EF4-FFF2-40B4-BE49-F238E27FC236}">
                      <a16:creationId xmlns:a16="http://schemas.microsoft.com/office/drawing/2014/main" id="{59711860-6500-65BD-4F90-B2798B320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54" y="3145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2" name="Arc 33">
                  <a:extLst>
                    <a:ext uri="{FF2B5EF4-FFF2-40B4-BE49-F238E27FC236}">
                      <a16:creationId xmlns:a16="http://schemas.microsoft.com/office/drawing/2014/main" id="{1898255F-6748-40DB-BF5C-5B0B1C2051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989" y="3106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A5FDC427-CB18-048F-A937-F93EB11D52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8" y="3144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4" name="Arc 31">
                  <a:extLst>
                    <a:ext uri="{FF2B5EF4-FFF2-40B4-BE49-F238E27FC236}">
                      <a16:creationId xmlns:a16="http://schemas.microsoft.com/office/drawing/2014/main" id="{686EFF59-A1A2-ADD0-0059-FAA0346B7C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836" y="3112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5" name="Oval 30">
                  <a:extLst>
                    <a:ext uri="{FF2B5EF4-FFF2-40B4-BE49-F238E27FC236}">
                      <a16:creationId xmlns:a16="http://schemas.microsoft.com/office/drawing/2014/main" id="{ADA4E272-BB5A-8EC5-77C4-B2CFEFAB34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3" y="3145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6" name="Oval 29">
                  <a:extLst>
                    <a:ext uri="{FF2B5EF4-FFF2-40B4-BE49-F238E27FC236}">
                      <a16:creationId xmlns:a16="http://schemas.microsoft.com/office/drawing/2014/main" id="{F4171DB2-99AB-D4FA-68B8-7DB1CC0ED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8" y="3144"/>
                  <a:ext cx="118" cy="365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7" name="Arc 28">
                  <a:extLst>
                    <a:ext uri="{FF2B5EF4-FFF2-40B4-BE49-F238E27FC236}">
                      <a16:creationId xmlns:a16="http://schemas.microsoft.com/office/drawing/2014/main" id="{F466E2C9-B95D-FF79-EBC2-59A80B62B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692" y="3112"/>
                  <a:ext cx="201" cy="164"/>
                </a:xfrm>
                <a:custGeom>
                  <a:avLst/>
                  <a:gdLst>
                    <a:gd name="G0" fmla="+- 15597 0 0"/>
                    <a:gd name="G1" fmla="+- 21600 0 0"/>
                    <a:gd name="G2" fmla="+- 21600 0 0"/>
                    <a:gd name="T0" fmla="*/ 0 w 31467"/>
                    <a:gd name="T1" fmla="*/ 6657 h 21600"/>
                    <a:gd name="T2" fmla="*/ 31467 w 31467"/>
                    <a:gd name="T3" fmla="*/ 6947 h 21600"/>
                    <a:gd name="T4" fmla="*/ 15597 w 3146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1467" h="21600" fill="none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</a:path>
                    <a:path w="31467" h="21600" stroke="0" extrusionOk="0">
                      <a:moveTo>
                        <a:pt x="-1" y="6656"/>
                      </a:moveTo>
                      <a:cubicBezTo>
                        <a:pt x="4074" y="2404"/>
                        <a:pt x="9707" y="0"/>
                        <a:pt x="15597" y="0"/>
                      </a:cubicBezTo>
                      <a:cubicBezTo>
                        <a:pt x="21624" y="0"/>
                        <a:pt x="27377" y="2518"/>
                        <a:pt x="31466" y="6947"/>
                      </a:cubicBezTo>
                      <a:lnTo>
                        <a:pt x="15597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sp>
            <p:nvSpPr>
              <p:cNvPr id="14" name="Oval 26">
                <a:extLst>
                  <a:ext uri="{FF2B5EF4-FFF2-40B4-BE49-F238E27FC236}">
                    <a16:creationId xmlns:a16="http://schemas.microsoft.com/office/drawing/2014/main" id="{4AF03CE4-03E6-11B8-BB53-69175A1D3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2" y="13134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" name="Arc 25">
                <a:extLst>
                  <a:ext uri="{FF2B5EF4-FFF2-40B4-BE49-F238E27FC236}">
                    <a16:creationId xmlns:a16="http://schemas.microsoft.com/office/drawing/2014/main" id="{4BC45A54-CED4-CAF9-75C3-C67EAF98160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549" y="13105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" name="Arc 24">
                <a:extLst>
                  <a:ext uri="{FF2B5EF4-FFF2-40B4-BE49-F238E27FC236}">
                    <a16:creationId xmlns:a16="http://schemas.microsoft.com/office/drawing/2014/main" id="{075343F4-182A-FF5A-213B-D2E44A4A974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475" y="13109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" name="Oval 23">
                <a:extLst>
                  <a:ext uri="{FF2B5EF4-FFF2-40B4-BE49-F238E27FC236}">
                    <a16:creationId xmlns:a16="http://schemas.microsoft.com/office/drawing/2014/main" id="{CADDBC8C-678B-3451-5108-16651C258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9" y="13134"/>
                <a:ext cx="57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" name="Oval 22">
                <a:extLst>
                  <a:ext uri="{FF2B5EF4-FFF2-40B4-BE49-F238E27FC236}">
                    <a16:creationId xmlns:a16="http://schemas.microsoft.com/office/drawing/2014/main" id="{62534881-AEA1-2E0D-BB54-4A729FBD2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60" y="13133"/>
                <a:ext cx="57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9" name="Arc 21">
                <a:extLst>
                  <a:ext uri="{FF2B5EF4-FFF2-40B4-BE49-F238E27FC236}">
                    <a16:creationId xmlns:a16="http://schemas.microsoft.com/office/drawing/2014/main" id="{E8D02E7B-F4A0-0A02-17E0-3BECF298F8EA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404" y="13109"/>
                <a:ext cx="99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" name="Arc 20">
                <a:extLst>
                  <a:ext uri="{FF2B5EF4-FFF2-40B4-BE49-F238E27FC236}">
                    <a16:creationId xmlns:a16="http://schemas.microsoft.com/office/drawing/2014/main" id="{9D1D00B1-D990-3D16-1C8D-1052CD1EEAE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326" y="13113"/>
                <a:ext cx="104" cy="206"/>
              </a:xfrm>
              <a:custGeom>
                <a:avLst/>
                <a:gdLst>
                  <a:gd name="G0" fmla="+- 12064 0 0"/>
                  <a:gd name="G1" fmla="+- 21600 0 0"/>
                  <a:gd name="G2" fmla="+- 21600 0 0"/>
                  <a:gd name="T0" fmla="*/ 0 w 33426"/>
                  <a:gd name="T1" fmla="*/ 3683 h 21600"/>
                  <a:gd name="T2" fmla="*/ 33426 w 33426"/>
                  <a:gd name="T3" fmla="*/ 18400 h 21600"/>
                  <a:gd name="T4" fmla="*/ 12064 w 3342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426" h="21600" fill="none" extrusionOk="0">
                    <a:moveTo>
                      <a:pt x="-1" y="3682"/>
                    </a:moveTo>
                    <a:cubicBezTo>
                      <a:pt x="3565" y="1282"/>
                      <a:pt x="7765" y="0"/>
                      <a:pt x="12064" y="0"/>
                    </a:cubicBezTo>
                    <a:cubicBezTo>
                      <a:pt x="22757" y="0"/>
                      <a:pt x="31841" y="7824"/>
                      <a:pt x="33425" y="18400"/>
                    </a:cubicBezTo>
                  </a:path>
                  <a:path w="33426" h="21600" stroke="0" extrusionOk="0">
                    <a:moveTo>
                      <a:pt x="-1" y="3682"/>
                    </a:moveTo>
                    <a:cubicBezTo>
                      <a:pt x="3565" y="1282"/>
                      <a:pt x="7765" y="0"/>
                      <a:pt x="12064" y="0"/>
                    </a:cubicBezTo>
                    <a:cubicBezTo>
                      <a:pt x="22757" y="0"/>
                      <a:pt x="31841" y="7824"/>
                      <a:pt x="33425" y="18400"/>
                    </a:cubicBezTo>
                    <a:lnTo>
                      <a:pt x="12064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" name="Line 19">
                <a:extLst>
                  <a:ext uri="{FF2B5EF4-FFF2-40B4-BE49-F238E27FC236}">
                    <a16:creationId xmlns:a16="http://schemas.microsoft.com/office/drawing/2014/main" id="{E09B4AAE-35E6-E914-FC5D-87D23B1996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3" y="13284"/>
                <a:ext cx="6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grpSp>
            <p:nvGrpSpPr>
              <p:cNvPr id="22" name="Group 16">
                <a:extLst>
                  <a:ext uri="{FF2B5EF4-FFF2-40B4-BE49-F238E27FC236}">
                    <a16:creationId xmlns:a16="http://schemas.microsoft.com/office/drawing/2014/main" id="{E54EE29F-A8CB-D314-C29D-250EF8179C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64" y="13111"/>
                <a:ext cx="166" cy="206"/>
                <a:chOff x="5839" y="13114"/>
                <a:chExt cx="166" cy="206"/>
              </a:xfrm>
            </p:grpSpPr>
            <p:sp>
              <p:nvSpPr>
                <p:cNvPr id="29" name="Line 18">
                  <a:extLst>
                    <a:ext uri="{FF2B5EF4-FFF2-40B4-BE49-F238E27FC236}">
                      <a16:creationId xmlns:a16="http://schemas.microsoft.com/office/drawing/2014/main" id="{A6DA7875-D1EB-E629-1F97-909F66D06A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43" y="13287"/>
                  <a:ext cx="6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  <p:sp>
              <p:nvSpPr>
                <p:cNvPr id="30" name="Arc 17">
                  <a:extLst>
                    <a:ext uri="{FF2B5EF4-FFF2-40B4-BE49-F238E27FC236}">
                      <a16:creationId xmlns:a16="http://schemas.microsoft.com/office/drawing/2014/main" id="{AFFBA00F-8B01-4911-EBD3-29EAC3BACE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39" y="13114"/>
                  <a:ext cx="104" cy="206"/>
                </a:xfrm>
                <a:custGeom>
                  <a:avLst/>
                  <a:gdLst>
                    <a:gd name="G0" fmla="+- 12064 0 0"/>
                    <a:gd name="G1" fmla="+- 21600 0 0"/>
                    <a:gd name="G2" fmla="+- 21600 0 0"/>
                    <a:gd name="T0" fmla="*/ 0 w 33426"/>
                    <a:gd name="T1" fmla="*/ 3683 h 21600"/>
                    <a:gd name="T2" fmla="*/ 33426 w 33426"/>
                    <a:gd name="T3" fmla="*/ 18400 h 21600"/>
                    <a:gd name="T4" fmla="*/ 12064 w 3342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426" h="21600" fill="none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</a:path>
                    <a:path w="33426" h="21600" stroke="0" extrusionOk="0">
                      <a:moveTo>
                        <a:pt x="-1" y="3682"/>
                      </a:moveTo>
                      <a:cubicBezTo>
                        <a:pt x="3565" y="1282"/>
                        <a:pt x="7765" y="0"/>
                        <a:pt x="12064" y="0"/>
                      </a:cubicBezTo>
                      <a:cubicBezTo>
                        <a:pt x="22757" y="0"/>
                        <a:pt x="31841" y="7824"/>
                        <a:pt x="33425" y="18400"/>
                      </a:cubicBezTo>
                      <a:lnTo>
                        <a:pt x="12064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IN"/>
                </a:p>
              </p:txBody>
            </p:sp>
          </p:grp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E2626AD9-5AB4-05AA-3F3E-302CDC809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9" y="13132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4" name="Oval 14">
                <a:extLst>
                  <a:ext uri="{FF2B5EF4-FFF2-40B4-BE49-F238E27FC236}">
                    <a16:creationId xmlns:a16="http://schemas.microsoft.com/office/drawing/2014/main" id="{7D2AE73F-63B3-6B17-440A-B5A9B211D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9" y="13135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5" name="Arc 13">
                <a:extLst>
                  <a:ext uri="{FF2B5EF4-FFF2-40B4-BE49-F238E27FC236}">
                    <a16:creationId xmlns:a16="http://schemas.microsoft.com/office/drawing/2014/main" id="{B87BA900-AC2E-59BB-B00B-62DC76406F9E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86" y="13106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6" name="Oval 12">
                <a:extLst>
                  <a:ext uri="{FF2B5EF4-FFF2-40B4-BE49-F238E27FC236}">
                    <a16:creationId xmlns:a16="http://schemas.microsoft.com/office/drawing/2014/main" id="{A52EE643-F0C1-F2AC-4130-71CD9068D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4" y="13134"/>
                <a:ext cx="58" cy="27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" name="Arc 11">
                <a:extLst>
                  <a:ext uri="{FF2B5EF4-FFF2-40B4-BE49-F238E27FC236}">
                    <a16:creationId xmlns:a16="http://schemas.microsoft.com/office/drawing/2014/main" id="{2B9D6F51-A62E-356A-57EB-81A5C9636CD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12" y="13110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" name="Arc 10">
                <a:extLst>
                  <a:ext uri="{FF2B5EF4-FFF2-40B4-BE49-F238E27FC236}">
                    <a16:creationId xmlns:a16="http://schemas.microsoft.com/office/drawing/2014/main" id="{93DCE98D-F4CC-64C5-6997-F4CE6869A4C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844" y="13107"/>
                <a:ext cx="98" cy="123"/>
              </a:xfrm>
              <a:custGeom>
                <a:avLst/>
                <a:gdLst>
                  <a:gd name="G0" fmla="+- 15597 0 0"/>
                  <a:gd name="G1" fmla="+- 21600 0 0"/>
                  <a:gd name="G2" fmla="+- 21600 0 0"/>
                  <a:gd name="T0" fmla="*/ 0 w 31467"/>
                  <a:gd name="T1" fmla="*/ 6657 h 21600"/>
                  <a:gd name="T2" fmla="*/ 31467 w 31467"/>
                  <a:gd name="T3" fmla="*/ 6947 h 21600"/>
                  <a:gd name="T4" fmla="*/ 15597 w 314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467" h="21600" fill="none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</a:path>
                  <a:path w="31467" h="21600" stroke="0" extrusionOk="0">
                    <a:moveTo>
                      <a:pt x="-1" y="6656"/>
                    </a:moveTo>
                    <a:cubicBezTo>
                      <a:pt x="4074" y="2404"/>
                      <a:pt x="9707" y="0"/>
                      <a:pt x="15597" y="0"/>
                    </a:cubicBezTo>
                    <a:cubicBezTo>
                      <a:pt x="21624" y="0"/>
                      <a:pt x="27377" y="2518"/>
                      <a:pt x="31466" y="6947"/>
                    </a:cubicBezTo>
                    <a:lnTo>
                      <a:pt x="15597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</p:grpSp>
      <p:sp>
        <p:nvSpPr>
          <p:cNvPr id="38" name="AutoShape 7">
            <a:extLst>
              <a:ext uri="{FF2B5EF4-FFF2-40B4-BE49-F238E27FC236}">
                <a16:creationId xmlns:a16="http://schemas.microsoft.com/office/drawing/2014/main" id="{1EF0CE9F-8516-DEED-1FF7-8CCCF40EB8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3363" y="3663930"/>
            <a:ext cx="0" cy="217487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0" name="Text Box 37">
            <a:extLst>
              <a:ext uri="{FF2B5EF4-FFF2-40B4-BE49-F238E27FC236}">
                <a16:creationId xmlns:a16="http://schemas.microsoft.com/office/drawing/2014/main" id="{A47A389B-8E21-41D8-C29C-BD448181E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814" y="3589157"/>
            <a:ext cx="679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cuum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2ECB23C3-4F6F-2B0D-89DF-C139F7D48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9649" y="2136783"/>
            <a:ext cx="8763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ictionless Pist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Freeform 39">
            <a:extLst>
              <a:ext uri="{FF2B5EF4-FFF2-40B4-BE49-F238E27FC236}">
                <a16:creationId xmlns:a16="http://schemas.microsoft.com/office/drawing/2014/main" id="{1F181B58-4B86-2E5F-886E-F1C4668A5EBA}"/>
              </a:ext>
            </a:extLst>
          </p:cNvPr>
          <p:cNvSpPr>
            <a:spLocks/>
          </p:cNvSpPr>
          <p:nvPr/>
        </p:nvSpPr>
        <p:spPr bwMode="auto">
          <a:xfrm flipV="1">
            <a:off x="2570140" y="2293251"/>
            <a:ext cx="914574" cy="426773"/>
          </a:xfrm>
          <a:custGeom>
            <a:avLst/>
            <a:gdLst>
              <a:gd name="T0" fmla="*/ 0 w 820"/>
              <a:gd name="T1" fmla="*/ 139 h 336"/>
              <a:gd name="T2" fmla="*/ 590 w 820"/>
              <a:gd name="T3" fmla="*/ 26 h 336"/>
              <a:gd name="T4" fmla="*/ 520 w 820"/>
              <a:gd name="T5" fmla="*/ 297 h 336"/>
              <a:gd name="T6" fmla="*/ 820 w 820"/>
              <a:gd name="T7" fmla="*/ 26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20" h="336">
                <a:moveTo>
                  <a:pt x="0" y="139"/>
                </a:moveTo>
                <a:cubicBezTo>
                  <a:pt x="251" y="69"/>
                  <a:pt x="503" y="0"/>
                  <a:pt x="590" y="26"/>
                </a:cubicBezTo>
                <a:cubicBezTo>
                  <a:pt x="677" y="52"/>
                  <a:pt x="482" y="258"/>
                  <a:pt x="520" y="297"/>
                </a:cubicBezTo>
                <a:cubicBezTo>
                  <a:pt x="558" y="336"/>
                  <a:pt x="689" y="298"/>
                  <a:pt x="820" y="26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3" name="AutoShape 3">
            <a:extLst>
              <a:ext uri="{FF2B5EF4-FFF2-40B4-BE49-F238E27FC236}">
                <a16:creationId xmlns:a16="http://schemas.microsoft.com/office/drawing/2014/main" id="{B46DEC5A-EE1C-C189-FA70-0AA90472B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3523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CA399BCE-369C-74F0-C623-6A8E9A1EF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040" y="1853903"/>
            <a:ext cx="469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7" name="AutoShape 7">
            <a:extLst>
              <a:ext uri="{FF2B5EF4-FFF2-40B4-BE49-F238E27FC236}">
                <a16:creationId xmlns:a16="http://schemas.microsoft.com/office/drawing/2014/main" id="{992B52AB-1579-325F-2A47-9B827B23F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17024" y="2585691"/>
            <a:ext cx="0" cy="217487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8" name="AutoShape 3">
            <a:extLst>
              <a:ext uri="{FF2B5EF4-FFF2-40B4-BE49-F238E27FC236}">
                <a16:creationId xmlns:a16="http://schemas.microsoft.com/office/drawing/2014/main" id="{70B9201C-7952-BF89-B219-42728FC4B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5337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49" name="AutoShape 3">
            <a:extLst>
              <a:ext uri="{FF2B5EF4-FFF2-40B4-BE49-F238E27FC236}">
                <a16:creationId xmlns:a16="http://schemas.microsoft.com/office/drawing/2014/main" id="{DBC1D34A-B9F3-155D-003D-628DB2342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886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23EB7B3-DDAB-52EB-2812-946CA86A373D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264097" y="2132582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1" name="AutoShape 3">
            <a:extLst>
              <a:ext uri="{FF2B5EF4-FFF2-40B4-BE49-F238E27FC236}">
                <a16:creationId xmlns:a16="http://schemas.microsoft.com/office/drawing/2014/main" id="{BCEDBEE7-2F43-7442-B24F-14E5BBE5F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9176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2" name="AutoShape 3">
            <a:extLst>
              <a:ext uri="{FF2B5EF4-FFF2-40B4-BE49-F238E27FC236}">
                <a16:creationId xmlns:a16="http://schemas.microsoft.com/office/drawing/2014/main" id="{EEEB0A0A-7FD2-3A8F-5667-2F495323FF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199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3" name="AutoShape 3">
            <a:extLst>
              <a:ext uri="{FF2B5EF4-FFF2-40B4-BE49-F238E27FC236}">
                <a16:creationId xmlns:a16="http://schemas.microsoft.com/office/drawing/2014/main" id="{2FA3A6BD-F8F5-522F-F96A-8EB1F4B554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84453" y="2136783"/>
            <a:ext cx="0" cy="288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32B1FB8D-E692-ECCC-2277-6D2A9B70F877}"/>
              </a:ext>
            </a:extLst>
          </p:cNvPr>
          <p:cNvSpPr/>
          <p:nvPr/>
        </p:nvSpPr>
        <p:spPr>
          <a:xfrm>
            <a:off x="5314416" y="2434034"/>
            <a:ext cx="1546076" cy="1421923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224AF37-BFF3-BF5C-DC1E-0A770937D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77772"/>
              </p:ext>
            </p:extLst>
          </p:nvPr>
        </p:nvGraphicFramePr>
        <p:xfrm>
          <a:off x="7206321" y="2082503"/>
          <a:ext cx="226688" cy="24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6321" y="2082503"/>
                        <a:ext cx="226688" cy="249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>
            <a:extLst>
              <a:ext uri="{FF2B5EF4-FFF2-40B4-BE49-F238E27FC236}">
                <a16:creationId xmlns:a16="http://schemas.microsoft.com/office/drawing/2014/main" id="{BEDB728D-056F-0478-E663-2967DAF0B3B7}"/>
              </a:ext>
            </a:extLst>
          </p:cNvPr>
          <p:cNvSpPr/>
          <p:nvPr/>
        </p:nvSpPr>
        <p:spPr>
          <a:xfrm>
            <a:off x="5541050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6D944B8A-B21D-DFE3-222D-36006B3C31E4}"/>
              </a:ext>
            </a:extLst>
          </p:cNvPr>
          <p:cNvSpPr/>
          <p:nvPr/>
        </p:nvSpPr>
        <p:spPr>
          <a:xfrm>
            <a:off x="6442574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1A3DB438-C103-1A76-66FE-F38A7645F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7703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4">
            <a:extLst>
              <a:ext uri="{FF2B5EF4-FFF2-40B4-BE49-F238E27FC236}">
                <a16:creationId xmlns:a16="http://schemas.microsoft.com/office/drawing/2014/main" id="{7705A19B-6769-6FDA-88A3-381D7E605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692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22E4A43-423D-C4BB-8346-E33D7E175ACD}"/>
              </a:ext>
            </a:extLst>
          </p:cNvPr>
          <p:cNvCxnSpPr>
            <a:cxnSpLocks/>
          </p:cNvCxnSpPr>
          <p:nvPr/>
        </p:nvCxnSpPr>
        <p:spPr>
          <a:xfrm flipV="1">
            <a:off x="5594612" y="2546059"/>
            <a:ext cx="0" cy="91178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920CFC2F-9D47-8A12-E9E7-6C7FA84D4382}"/>
              </a:ext>
            </a:extLst>
          </p:cNvPr>
          <p:cNvCxnSpPr>
            <a:cxnSpLocks/>
          </p:cNvCxnSpPr>
          <p:nvPr/>
        </p:nvCxnSpPr>
        <p:spPr>
          <a:xfrm flipV="1">
            <a:off x="6496426" y="2822833"/>
            <a:ext cx="0" cy="60979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696583C-70DF-86FD-9CAE-8208C55C0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09193"/>
              </p:ext>
            </p:extLst>
          </p:nvPr>
        </p:nvGraphicFramePr>
        <p:xfrm>
          <a:off x="6247671" y="2944993"/>
          <a:ext cx="248755" cy="2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7671" y="2944993"/>
                        <a:ext cx="248755" cy="29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11EB65F-257A-DA1F-2CCC-8C4ED4FA9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32668"/>
              </p:ext>
            </p:extLst>
          </p:nvPr>
        </p:nvGraphicFramePr>
        <p:xfrm>
          <a:off x="5643563" y="2944813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696583C-70DF-86FD-9CAE-8208C55C0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3563" y="2944813"/>
                        <a:ext cx="2317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">
            <a:extLst>
              <a:ext uri="{FF2B5EF4-FFF2-40B4-BE49-F238E27FC236}">
                <a16:creationId xmlns:a16="http://schemas.microsoft.com/office/drawing/2014/main" id="{CBDDB33C-6907-B266-8E57-13BFFC2A7AA1}"/>
              </a:ext>
            </a:extLst>
          </p:cNvPr>
          <p:cNvSpPr>
            <a:spLocks/>
          </p:cNvSpPr>
          <p:nvPr/>
        </p:nvSpPr>
        <p:spPr bwMode="auto">
          <a:xfrm>
            <a:off x="8194107" y="1992350"/>
            <a:ext cx="2133788" cy="202410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71" name="AutoShape 3">
            <a:extLst>
              <a:ext uri="{FF2B5EF4-FFF2-40B4-BE49-F238E27FC236}">
                <a16:creationId xmlns:a16="http://schemas.microsoft.com/office/drawing/2014/main" id="{AEBC6ACB-735B-659C-8075-10B70CE261B0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10434731" y="2132582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A317A2D1-ECFA-5FCA-4804-8901DE3D436C}"/>
              </a:ext>
            </a:extLst>
          </p:cNvPr>
          <p:cNvSpPr/>
          <p:nvPr/>
        </p:nvSpPr>
        <p:spPr>
          <a:xfrm>
            <a:off x="8485050" y="2434034"/>
            <a:ext cx="1546076" cy="1421923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44CF797F-15BB-F7D0-370E-5730AF763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77772"/>
              </p:ext>
            </p:extLst>
          </p:nvPr>
        </p:nvGraphicFramePr>
        <p:xfrm>
          <a:off x="10376955" y="2082503"/>
          <a:ext cx="226688" cy="24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224AF37-BFF3-BF5C-DC1E-0A770937D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76955" y="2082503"/>
                        <a:ext cx="226688" cy="249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>
            <a:extLst>
              <a:ext uri="{FF2B5EF4-FFF2-40B4-BE49-F238E27FC236}">
                <a16:creationId xmlns:a16="http://schemas.microsoft.com/office/drawing/2014/main" id="{C72390F5-021A-5509-2E63-9A5AA4C1803E}"/>
              </a:ext>
            </a:extLst>
          </p:cNvPr>
          <p:cNvSpPr/>
          <p:nvPr/>
        </p:nvSpPr>
        <p:spPr>
          <a:xfrm>
            <a:off x="8711684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40035544-95A0-F066-6A22-8CA17B98F8E1}"/>
              </a:ext>
            </a:extLst>
          </p:cNvPr>
          <p:cNvSpPr/>
          <p:nvPr/>
        </p:nvSpPr>
        <p:spPr>
          <a:xfrm>
            <a:off x="9613208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6" name="Text Box 4">
            <a:extLst>
              <a:ext uri="{FF2B5EF4-FFF2-40B4-BE49-F238E27FC236}">
                <a16:creationId xmlns:a16="http://schemas.microsoft.com/office/drawing/2014/main" id="{E8A1FC91-A887-4AEC-E377-D5A86B17F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8337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Text Box 4">
            <a:extLst>
              <a:ext uri="{FF2B5EF4-FFF2-40B4-BE49-F238E27FC236}">
                <a16:creationId xmlns:a16="http://schemas.microsoft.com/office/drawing/2014/main" id="{CF337CB7-47D6-1212-E80B-D3D2599E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0326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1D0114-5843-261E-2551-436776E52FDD}"/>
              </a:ext>
            </a:extLst>
          </p:cNvPr>
          <p:cNvCxnSpPr>
            <a:cxnSpLocks/>
          </p:cNvCxnSpPr>
          <p:nvPr/>
        </p:nvCxnSpPr>
        <p:spPr>
          <a:xfrm flipV="1">
            <a:off x="8765246" y="2546059"/>
            <a:ext cx="0" cy="32297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7239057-4EAC-910C-1997-DA685F92F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44361"/>
              </p:ext>
            </p:extLst>
          </p:nvPr>
        </p:nvGraphicFramePr>
        <p:xfrm>
          <a:off x="9078551" y="852063"/>
          <a:ext cx="248755" cy="2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696583C-70DF-86FD-9CAE-8208C55C0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78551" y="852063"/>
                        <a:ext cx="248755" cy="29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85739A4D-A7BC-0E14-498D-21F092BE7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58851"/>
              </p:ext>
            </p:extLst>
          </p:nvPr>
        </p:nvGraphicFramePr>
        <p:xfrm>
          <a:off x="8937919" y="1991750"/>
          <a:ext cx="595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11EB65F-257A-DA1F-2CCC-8C4ED4FA9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37919" y="1991750"/>
                        <a:ext cx="59531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759B517-D837-0F13-51EF-20CDE259E072}"/>
              </a:ext>
            </a:extLst>
          </p:cNvPr>
          <p:cNvCxnSpPr>
            <a:cxnSpLocks/>
          </p:cNvCxnSpPr>
          <p:nvPr/>
        </p:nvCxnSpPr>
        <p:spPr>
          <a:xfrm flipH="1">
            <a:off x="8711684" y="2872078"/>
            <a:ext cx="95552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4E76E7E6-44F7-39AD-9DC1-D523AC27B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21353"/>
              </p:ext>
            </p:extLst>
          </p:nvPr>
        </p:nvGraphicFramePr>
        <p:xfrm>
          <a:off x="9024284" y="2893653"/>
          <a:ext cx="1158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77480" progId="Equation.DSMT4">
                  <p:embed/>
                </p:oleObj>
              </mc:Choice>
              <mc:Fallback>
                <p:oleObj name="Equation" r:id="rId12" imgW="88560" imgH="1774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85739A4D-A7BC-0E14-498D-21F092BE7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24284" y="2893653"/>
                        <a:ext cx="11588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8AAEFE28-E4E6-683E-4C50-78C00F5308DB}"/>
              </a:ext>
            </a:extLst>
          </p:cNvPr>
          <p:cNvSpPr/>
          <p:nvPr/>
        </p:nvSpPr>
        <p:spPr>
          <a:xfrm>
            <a:off x="8512185" y="2143387"/>
            <a:ext cx="405312" cy="570452"/>
          </a:xfrm>
          <a:custGeom>
            <a:avLst/>
            <a:gdLst>
              <a:gd name="connsiteX0" fmla="*/ 191393 w 405312"/>
              <a:gd name="connsiteY0" fmla="*/ 570452 h 570452"/>
              <a:gd name="connsiteX1" fmla="*/ 6835 w 405312"/>
              <a:gd name="connsiteY1" fmla="*/ 134224 h 570452"/>
              <a:gd name="connsiteX2" fmla="*/ 405312 w 405312"/>
              <a:gd name="connsiteY2" fmla="*/ 0 h 570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312" h="570452">
                <a:moveTo>
                  <a:pt x="191393" y="570452"/>
                </a:moveTo>
                <a:cubicBezTo>
                  <a:pt x="81287" y="399875"/>
                  <a:pt x="-28818" y="229299"/>
                  <a:pt x="6835" y="134224"/>
                </a:cubicBezTo>
                <a:cubicBezTo>
                  <a:pt x="42488" y="39149"/>
                  <a:pt x="223900" y="19574"/>
                  <a:pt x="405312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7" name="Arc 86">
            <a:extLst>
              <a:ext uri="{FF2B5EF4-FFF2-40B4-BE49-F238E27FC236}">
                <a16:creationId xmlns:a16="http://schemas.microsoft.com/office/drawing/2014/main" id="{1C62FB17-5257-03AF-D77F-EF93014DFD34}"/>
              </a:ext>
            </a:extLst>
          </p:cNvPr>
          <p:cNvSpPr/>
          <p:nvPr/>
        </p:nvSpPr>
        <p:spPr>
          <a:xfrm>
            <a:off x="9316653" y="2515987"/>
            <a:ext cx="741608" cy="701344"/>
          </a:xfrm>
          <a:prstGeom prst="arc">
            <a:avLst>
              <a:gd name="adj1" fmla="val 10823289"/>
              <a:gd name="adj2" fmla="val 1217050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084D639-518A-B1CD-D62A-00C8B9E48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62751"/>
              </p:ext>
            </p:extLst>
          </p:nvPr>
        </p:nvGraphicFramePr>
        <p:xfrm>
          <a:off x="9286875" y="2490788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4E76E7E6-44F7-39AD-9DC1-D523AC27BD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6875" y="2490788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55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35503" y="1234426"/>
            <a:ext cx="2123657" cy="3264466"/>
          </a:xfrm>
          <a:prstGeom prst="rect">
            <a:avLst/>
          </a:prstGeom>
          <a:solidFill>
            <a:schemeClr val="bg1">
              <a:lumMod val="95000"/>
            </a:schemeClr>
          </a:solidFill>
          <a:ln w="762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54CC652-1F15-72FF-E26E-9C69070A592C}"/>
              </a:ext>
            </a:extLst>
          </p:cNvPr>
          <p:cNvSpPr>
            <a:spLocks/>
          </p:cNvSpPr>
          <p:nvPr/>
        </p:nvSpPr>
        <p:spPr bwMode="auto">
          <a:xfrm>
            <a:off x="1996455" y="3729038"/>
            <a:ext cx="1118221" cy="731249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23EB7B3-DDAB-52EB-2812-946CA86A373D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820809" y="2925000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224AF37-BFF3-BF5C-DC1E-0A770937D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73342"/>
              </p:ext>
            </p:extLst>
          </p:nvPr>
        </p:nvGraphicFramePr>
        <p:xfrm>
          <a:off x="3800478" y="2973388"/>
          <a:ext cx="295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224AF37-BFF3-BF5C-DC1E-0A770937D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0478" y="2973388"/>
                        <a:ext cx="2952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>
            <a:extLst>
              <a:ext uri="{FF2B5EF4-FFF2-40B4-BE49-F238E27FC236}">
                <a16:creationId xmlns:a16="http://schemas.microsoft.com/office/drawing/2014/main" id="{BEDB728D-056F-0478-E663-2967DAF0B3B7}"/>
              </a:ext>
            </a:extLst>
          </p:cNvPr>
          <p:cNvSpPr/>
          <p:nvPr/>
        </p:nvSpPr>
        <p:spPr>
          <a:xfrm>
            <a:off x="10489253" y="5522543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1A3DB438-C103-1A76-66FE-F38A7645F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5906" y="5645331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Text Box 4">
            <a:extLst>
              <a:ext uri="{FF2B5EF4-FFF2-40B4-BE49-F238E27FC236}">
                <a16:creationId xmlns:a16="http://schemas.microsoft.com/office/drawing/2014/main" id="{7705A19B-6769-6FDA-88A3-381D7E605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7895" y="5645331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22E4A43-423D-C4BB-8346-E33D7E175ACD}"/>
              </a:ext>
            </a:extLst>
          </p:cNvPr>
          <p:cNvCxnSpPr>
            <a:cxnSpLocks/>
          </p:cNvCxnSpPr>
          <p:nvPr/>
        </p:nvCxnSpPr>
        <p:spPr>
          <a:xfrm flipV="1">
            <a:off x="10542815" y="4702943"/>
            <a:ext cx="0" cy="91178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920CFC2F-9D47-8A12-E9E7-6C7FA84D4382}"/>
              </a:ext>
            </a:extLst>
          </p:cNvPr>
          <p:cNvCxnSpPr>
            <a:cxnSpLocks/>
          </p:cNvCxnSpPr>
          <p:nvPr/>
        </p:nvCxnSpPr>
        <p:spPr>
          <a:xfrm flipV="1">
            <a:off x="11087441" y="3975703"/>
            <a:ext cx="0" cy="60979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696583C-70DF-86FD-9CAE-8208C55C0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79721"/>
              </p:ext>
            </p:extLst>
          </p:nvPr>
        </p:nvGraphicFramePr>
        <p:xfrm>
          <a:off x="11195874" y="5101877"/>
          <a:ext cx="248755" cy="2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696583C-70DF-86FD-9CAE-8208C55C0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95874" y="5101877"/>
                        <a:ext cx="248755" cy="29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11EB65F-257A-DA1F-2CCC-8C4ED4FA9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72858"/>
              </p:ext>
            </p:extLst>
          </p:nvPr>
        </p:nvGraphicFramePr>
        <p:xfrm>
          <a:off x="10591766" y="5101697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11EB65F-257A-DA1F-2CCC-8C4ED4FA9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1766" y="5101697"/>
                        <a:ext cx="2317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">
            <a:extLst>
              <a:ext uri="{FF2B5EF4-FFF2-40B4-BE49-F238E27FC236}">
                <a16:creationId xmlns:a16="http://schemas.microsoft.com/office/drawing/2014/main" id="{CBDDB33C-6907-B266-8E57-13BFFC2A7AA1}"/>
              </a:ext>
            </a:extLst>
          </p:cNvPr>
          <p:cNvSpPr>
            <a:spLocks/>
          </p:cNvSpPr>
          <p:nvPr/>
        </p:nvSpPr>
        <p:spPr bwMode="auto">
          <a:xfrm>
            <a:off x="8194107" y="1992350"/>
            <a:ext cx="2133788" cy="202410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71" name="AutoShape 3">
            <a:extLst>
              <a:ext uri="{FF2B5EF4-FFF2-40B4-BE49-F238E27FC236}">
                <a16:creationId xmlns:a16="http://schemas.microsoft.com/office/drawing/2014/main" id="{AEBC6ACB-735B-659C-8075-10B70CE261B0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10434731" y="2132582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A317A2D1-ECFA-5FCA-4804-8901DE3D436C}"/>
              </a:ext>
            </a:extLst>
          </p:cNvPr>
          <p:cNvSpPr/>
          <p:nvPr/>
        </p:nvSpPr>
        <p:spPr>
          <a:xfrm>
            <a:off x="8485050" y="2434034"/>
            <a:ext cx="1546076" cy="1421923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44CF797F-15BB-F7D0-370E-5730AF763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6955" y="2082503"/>
          <a:ext cx="226688" cy="24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44CF797F-15BB-F7D0-370E-5730AF763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76955" y="2082503"/>
                        <a:ext cx="226688" cy="249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>
            <a:extLst>
              <a:ext uri="{FF2B5EF4-FFF2-40B4-BE49-F238E27FC236}">
                <a16:creationId xmlns:a16="http://schemas.microsoft.com/office/drawing/2014/main" id="{40035544-95A0-F066-6A22-8CA17B98F8E1}"/>
              </a:ext>
            </a:extLst>
          </p:cNvPr>
          <p:cNvSpPr/>
          <p:nvPr/>
        </p:nvSpPr>
        <p:spPr>
          <a:xfrm>
            <a:off x="9613208" y="336565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6" name="Text Box 4">
            <a:extLst>
              <a:ext uri="{FF2B5EF4-FFF2-40B4-BE49-F238E27FC236}">
                <a16:creationId xmlns:a16="http://schemas.microsoft.com/office/drawing/2014/main" id="{E8A1FC91-A887-4AEC-E377-D5A86B17F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18337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Text Box 4">
            <a:extLst>
              <a:ext uri="{FF2B5EF4-FFF2-40B4-BE49-F238E27FC236}">
                <a16:creationId xmlns:a16="http://schemas.microsoft.com/office/drawing/2014/main" id="{CF337CB7-47D6-1212-E80B-D3D2599E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0326" y="3488447"/>
            <a:ext cx="205741" cy="298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3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921D0114-5843-261E-2551-436776E52FDD}"/>
              </a:ext>
            </a:extLst>
          </p:cNvPr>
          <p:cNvCxnSpPr>
            <a:cxnSpLocks/>
          </p:cNvCxnSpPr>
          <p:nvPr/>
        </p:nvCxnSpPr>
        <p:spPr>
          <a:xfrm flipV="1">
            <a:off x="8765246" y="2546059"/>
            <a:ext cx="0" cy="32297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85739A4D-A7BC-0E14-498D-21F092BE7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919" y="1991750"/>
          <a:ext cx="5953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85739A4D-A7BC-0E14-498D-21F092BE7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37919" y="1991750"/>
                        <a:ext cx="59531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759B517-D837-0F13-51EF-20CDE259E072}"/>
              </a:ext>
            </a:extLst>
          </p:cNvPr>
          <p:cNvCxnSpPr>
            <a:cxnSpLocks/>
          </p:cNvCxnSpPr>
          <p:nvPr/>
        </p:nvCxnSpPr>
        <p:spPr>
          <a:xfrm flipH="1">
            <a:off x="8711684" y="2872078"/>
            <a:ext cx="95552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4E76E7E6-44F7-39AD-9DC1-D523AC27B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4284" y="2893653"/>
          <a:ext cx="1158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560" imgH="177480" progId="Equation.DSMT4">
                  <p:embed/>
                </p:oleObj>
              </mc:Choice>
              <mc:Fallback>
                <p:oleObj name="Equation" r:id="rId12" imgW="88560" imgH="17748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4E76E7E6-44F7-39AD-9DC1-D523AC27BD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24284" y="2893653"/>
                        <a:ext cx="115888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8AAEFE28-E4E6-683E-4C50-78C00F5308DB}"/>
              </a:ext>
            </a:extLst>
          </p:cNvPr>
          <p:cNvSpPr/>
          <p:nvPr/>
        </p:nvSpPr>
        <p:spPr>
          <a:xfrm>
            <a:off x="8512185" y="2143387"/>
            <a:ext cx="405312" cy="570452"/>
          </a:xfrm>
          <a:custGeom>
            <a:avLst/>
            <a:gdLst>
              <a:gd name="connsiteX0" fmla="*/ 191393 w 405312"/>
              <a:gd name="connsiteY0" fmla="*/ 570452 h 570452"/>
              <a:gd name="connsiteX1" fmla="*/ 6835 w 405312"/>
              <a:gd name="connsiteY1" fmla="*/ 134224 h 570452"/>
              <a:gd name="connsiteX2" fmla="*/ 405312 w 405312"/>
              <a:gd name="connsiteY2" fmla="*/ 0 h 570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312" h="570452">
                <a:moveTo>
                  <a:pt x="191393" y="570452"/>
                </a:moveTo>
                <a:cubicBezTo>
                  <a:pt x="81287" y="399875"/>
                  <a:pt x="-28818" y="229299"/>
                  <a:pt x="6835" y="134224"/>
                </a:cubicBezTo>
                <a:cubicBezTo>
                  <a:pt x="42488" y="39149"/>
                  <a:pt x="223900" y="19574"/>
                  <a:pt x="405312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7" name="Arc 86">
            <a:extLst>
              <a:ext uri="{FF2B5EF4-FFF2-40B4-BE49-F238E27FC236}">
                <a16:creationId xmlns:a16="http://schemas.microsoft.com/office/drawing/2014/main" id="{1C62FB17-5257-03AF-D77F-EF93014DFD34}"/>
              </a:ext>
            </a:extLst>
          </p:cNvPr>
          <p:cNvSpPr/>
          <p:nvPr/>
        </p:nvSpPr>
        <p:spPr>
          <a:xfrm>
            <a:off x="9316653" y="2515987"/>
            <a:ext cx="741608" cy="701344"/>
          </a:xfrm>
          <a:prstGeom prst="arc">
            <a:avLst>
              <a:gd name="adj1" fmla="val 10823289"/>
              <a:gd name="adj2" fmla="val 1217050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D084D639-518A-B1CD-D62A-00C8B9E48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75" y="2490788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D084D639-518A-B1CD-D62A-00C8B9E48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6875" y="2490788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7F147E6-DCE1-C78B-0832-507EE49FE8B9}"/>
              </a:ext>
            </a:extLst>
          </p:cNvPr>
          <p:cNvSpPr/>
          <p:nvPr/>
        </p:nvSpPr>
        <p:spPr>
          <a:xfrm>
            <a:off x="2161237" y="3913113"/>
            <a:ext cx="791516" cy="482713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74825E7-DBC9-6820-6604-100A2E657C88}"/>
              </a:ext>
            </a:extLst>
          </p:cNvPr>
          <p:cNvGrpSpPr/>
          <p:nvPr/>
        </p:nvGrpSpPr>
        <p:grpSpPr>
          <a:xfrm>
            <a:off x="4906615" y="2973388"/>
            <a:ext cx="2171324" cy="1486899"/>
            <a:chOff x="4467599" y="3729038"/>
            <a:chExt cx="1118221" cy="731249"/>
          </a:xfrm>
        </p:grpSpPr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A00FEC5E-E627-3205-5497-F4D9B9C443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7599" y="3729038"/>
              <a:ext cx="1118221" cy="731249"/>
            </a:xfrm>
            <a:custGeom>
              <a:avLst/>
              <a:gdLst>
                <a:gd name="T0" fmla="*/ 0 w 2490"/>
                <a:gd name="T1" fmla="*/ 0 h 3330"/>
                <a:gd name="T2" fmla="*/ 0 w 2490"/>
                <a:gd name="T3" fmla="*/ 3330 h 3330"/>
                <a:gd name="T4" fmla="*/ 2490 w 2490"/>
                <a:gd name="T5" fmla="*/ 3330 h 3330"/>
                <a:gd name="T6" fmla="*/ 2490 w 2490"/>
                <a:gd name="T7" fmla="*/ 0 h 3330"/>
                <a:gd name="T8" fmla="*/ 2160 w 2490"/>
                <a:gd name="T9" fmla="*/ 0 h 3330"/>
                <a:gd name="T10" fmla="*/ 2160 w 2490"/>
                <a:gd name="T11" fmla="*/ 3080 h 3330"/>
                <a:gd name="T12" fmla="*/ 330 w 2490"/>
                <a:gd name="T13" fmla="*/ 3080 h 3330"/>
                <a:gd name="T14" fmla="*/ 330 w 2490"/>
                <a:gd name="T15" fmla="*/ 0 h 3330"/>
                <a:gd name="T16" fmla="*/ 0 w 2490"/>
                <a:gd name="T17" fmla="*/ 0 h 3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490" h="3330">
                  <a:moveTo>
                    <a:pt x="0" y="0"/>
                  </a:moveTo>
                  <a:lnTo>
                    <a:pt x="0" y="3330"/>
                  </a:lnTo>
                  <a:lnTo>
                    <a:pt x="2490" y="3330"/>
                  </a:lnTo>
                  <a:lnTo>
                    <a:pt x="2490" y="0"/>
                  </a:lnTo>
                  <a:lnTo>
                    <a:pt x="2160" y="0"/>
                  </a:lnTo>
                  <a:lnTo>
                    <a:pt x="2160" y="3080"/>
                  </a:lnTo>
                  <a:lnTo>
                    <a:pt x="330" y="3080"/>
                  </a:lnTo>
                  <a:lnTo>
                    <a:pt x="330" y="0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2C370F5-0BFF-867C-F811-2F1A971893E9}"/>
                </a:ext>
              </a:extLst>
            </p:cNvPr>
            <p:cNvSpPr/>
            <p:nvPr/>
          </p:nvSpPr>
          <p:spPr>
            <a:xfrm>
              <a:off x="4610704" y="3913113"/>
              <a:ext cx="822606" cy="482713"/>
            </a:xfrm>
            <a:prstGeom prst="rect">
              <a:avLst/>
            </a:prstGeom>
            <a:pattFill prst="pct5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C72390F5-021A-5509-2E63-9A5AA4C1803E}"/>
              </a:ext>
            </a:extLst>
          </p:cNvPr>
          <p:cNvSpPr/>
          <p:nvPr/>
        </p:nvSpPr>
        <p:spPr>
          <a:xfrm>
            <a:off x="5756518" y="3394763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7239057-4EAC-910C-1997-DA685F92F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60657"/>
              </p:ext>
            </p:extLst>
          </p:nvPr>
        </p:nvGraphicFramePr>
        <p:xfrm>
          <a:off x="5390132" y="3639263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64880" progId="Equation.DSMT4">
                  <p:embed/>
                </p:oleObj>
              </mc:Choice>
              <mc:Fallback>
                <p:oleObj name="Equation" r:id="rId16" imgW="241200" imgH="1648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7239057-4EAC-910C-1997-DA685F92F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0132" y="3639263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3">
            <a:extLst>
              <a:ext uri="{FF2B5EF4-FFF2-40B4-BE49-F238E27FC236}">
                <a16:creationId xmlns:a16="http://schemas.microsoft.com/office/drawing/2014/main" id="{9E7C4E53-8413-B9CE-F310-3D9D9BC9D71D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869663" y="3457793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60" name="AutoShape 3">
            <a:extLst>
              <a:ext uri="{FF2B5EF4-FFF2-40B4-BE49-F238E27FC236}">
                <a16:creationId xmlns:a16="http://schemas.microsoft.com/office/drawing/2014/main" id="{3197916A-AACE-4500-A748-B0B91A157D7F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5758895" y="3457792"/>
            <a:ext cx="0" cy="83311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3943CDA-13E8-114F-93A2-A7A4CBB9A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16746"/>
              </p:ext>
            </p:extLst>
          </p:nvPr>
        </p:nvGraphicFramePr>
        <p:xfrm>
          <a:off x="5921261" y="3555654"/>
          <a:ext cx="31432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139680" progId="Equation.DSMT4">
                  <p:embed/>
                </p:oleObj>
              </mc:Choice>
              <mc:Fallback>
                <p:oleObj name="Equation" r:id="rId18" imgW="241200" imgH="1396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7239057-4EAC-910C-1997-DA685F92F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21261" y="3555654"/>
                        <a:ext cx="314325" cy="182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8662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81E7CE8-6AB0-7C10-46CF-510234BCB58C}"/>
              </a:ext>
            </a:extLst>
          </p:cNvPr>
          <p:cNvSpPr/>
          <p:nvPr/>
        </p:nvSpPr>
        <p:spPr>
          <a:xfrm>
            <a:off x="8544496" y="3032459"/>
            <a:ext cx="1600404" cy="1236802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EB3526C-E7FD-00AD-99CF-B8569076BC42}"/>
              </a:ext>
            </a:extLst>
          </p:cNvPr>
          <p:cNvSpPr/>
          <p:nvPr/>
        </p:nvSpPr>
        <p:spPr>
          <a:xfrm>
            <a:off x="1535503" y="2981324"/>
            <a:ext cx="3446072" cy="1517567"/>
          </a:xfrm>
          <a:prstGeom prst="rect">
            <a:avLst/>
          </a:prstGeom>
          <a:solidFill>
            <a:schemeClr val="bg1">
              <a:lumMod val="95000"/>
            </a:schemeClr>
          </a:solidFill>
          <a:ln w="762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D54CC652-1F15-72FF-E26E-9C69070A592C}"/>
              </a:ext>
            </a:extLst>
          </p:cNvPr>
          <p:cNvSpPr>
            <a:spLocks/>
          </p:cNvSpPr>
          <p:nvPr/>
        </p:nvSpPr>
        <p:spPr bwMode="auto">
          <a:xfrm>
            <a:off x="1996455" y="3729038"/>
            <a:ext cx="1118221" cy="731249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45" name="Rectangle 40">
            <a:extLst>
              <a:ext uri="{FF2B5EF4-FFF2-40B4-BE49-F238E27FC236}">
                <a16:creationId xmlns:a16="http://schemas.microsoft.com/office/drawing/2014/main" id="{7EA79355-6D78-0472-7FF7-AB159CB1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6" name="Rectangle 41">
            <a:extLst>
              <a:ext uri="{FF2B5EF4-FFF2-40B4-BE49-F238E27FC236}">
                <a16:creationId xmlns:a16="http://schemas.microsoft.com/office/drawing/2014/main" id="{49082D46-E263-0398-F35A-B46010586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0" name="AutoShape 3">
            <a:extLst>
              <a:ext uri="{FF2B5EF4-FFF2-40B4-BE49-F238E27FC236}">
                <a16:creationId xmlns:a16="http://schemas.microsoft.com/office/drawing/2014/main" id="{323EB7B3-DDAB-52EB-2812-946CA86A373D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5070235" y="3743738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224AF37-BFF3-BF5C-DC1E-0A770937D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61158"/>
              </p:ext>
            </p:extLst>
          </p:nvPr>
        </p:nvGraphicFramePr>
        <p:xfrm>
          <a:off x="5039578" y="3536113"/>
          <a:ext cx="295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224AF37-BFF3-BF5C-DC1E-0A770937D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9578" y="3536113"/>
                        <a:ext cx="2952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6">
            <a:extLst>
              <a:ext uri="{FF2B5EF4-FFF2-40B4-BE49-F238E27FC236}">
                <a16:creationId xmlns:a16="http://schemas.microsoft.com/office/drawing/2014/main" id="{A00FEC5E-E627-3205-5497-F4D9B9C44336}"/>
              </a:ext>
            </a:extLst>
          </p:cNvPr>
          <p:cNvSpPr>
            <a:spLocks/>
          </p:cNvSpPr>
          <p:nvPr/>
        </p:nvSpPr>
        <p:spPr bwMode="auto">
          <a:xfrm>
            <a:off x="8241957" y="2908928"/>
            <a:ext cx="2198307" cy="1486899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C72390F5-021A-5509-2E63-9A5AA4C1803E}"/>
              </a:ext>
            </a:extLst>
          </p:cNvPr>
          <p:cNvSpPr/>
          <p:nvPr/>
        </p:nvSpPr>
        <p:spPr>
          <a:xfrm>
            <a:off x="9118843" y="3330302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7239057-4EAC-910C-1997-DA685F92F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57067"/>
              </p:ext>
            </p:extLst>
          </p:nvPr>
        </p:nvGraphicFramePr>
        <p:xfrm>
          <a:off x="9187030" y="3489164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64880" progId="Equation.DSMT4">
                  <p:embed/>
                </p:oleObj>
              </mc:Choice>
              <mc:Fallback>
                <p:oleObj name="Equation" r:id="rId4" imgW="241200" imgH="1648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17239057-4EAC-910C-1997-DA685F92F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7030" y="3489164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3">
            <a:extLst>
              <a:ext uri="{FF2B5EF4-FFF2-40B4-BE49-F238E27FC236}">
                <a16:creationId xmlns:a16="http://schemas.microsoft.com/office/drawing/2014/main" id="{9E7C4E53-8413-B9CE-F310-3D9D9BC9D71D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8885648" y="3130367"/>
            <a:ext cx="0" cy="50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60" name="AutoShape 3">
            <a:extLst>
              <a:ext uri="{FF2B5EF4-FFF2-40B4-BE49-F238E27FC236}">
                <a16:creationId xmlns:a16="http://schemas.microsoft.com/office/drawing/2014/main" id="{3197916A-AACE-4500-A748-B0B91A157D7F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9172135" y="3431927"/>
            <a:ext cx="0" cy="324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3943CDA-13E8-114F-93A2-A7A4CBB9A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59288"/>
              </p:ext>
            </p:extLst>
          </p:nvPr>
        </p:nvGraphicFramePr>
        <p:xfrm>
          <a:off x="8633263" y="3450833"/>
          <a:ext cx="314325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39680" progId="Equation.DSMT4">
                  <p:embed/>
                </p:oleObj>
              </mc:Choice>
              <mc:Fallback>
                <p:oleObj name="Equation" r:id="rId6" imgW="241200" imgH="1396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3943CDA-13E8-114F-93A2-A7A4CBB9A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3263" y="3450833"/>
                        <a:ext cx="314325" cy="182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DDC5D18F-1731-40B6-01F4-B062ABBF91F9}"/>
              </a:ext>
            </a:extLst>
          </p:cNvPr>
          <p:cNvSpPr/>
          <p:nvPr/>
        </p:nvSpPr>
        <p:spPr>
          <a:xfrm>
            <a:off x="2162175" y="3790702"/>
            <a:ext cx="797836" cy="605124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33B612-25CC-4E9D-B7B7-3AF6A0221DAB}"/>
              </a:ext>
            </a:extLst>
          </p:cNvPr>
          <p:cNvSpPr/>
          <p:nvPr/>
        </p:nvSpPr>
        <p:spPr>
          <a:xfrm>
            <a:off x="9795417" y="399573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D0B7076-65DA-CA1B-A013-E94F6A8C976E}"/>
              </a:ext>
            </a:extLst>
          </p:cNvPr>
          <p:cNvSpPr/>
          <p:nvPr/>
        </p:nvSpPr>
        <p:spPr>
          <a:xfrm>
            <a:off x="8831648" y="399573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BA712AA-6637-ADEB-2A66-93CD5213D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34254"/>
              </p:ext>
            </p:extLst>
          </p:nvPr>
        </p:nvGraphicFramePr>
        <p:xfrm>
          <a:off x="9579517" y="3886589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3943CDA-13E8-114F-93A2-A7A4CBB9A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79517" y="3886589"/>
                        <a:ext cx="215900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2C804C-BEBD-1FBC-DB0C-3706640CB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12171"/>
              </p:ext>
            </p:extLst>
          </p:nvPr>
        </p:nvGraphicFramePr>
        <p:xfrm>
          <a:off x="8623300" y="3892550"/>
          <a:ext cx="1984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BA712AA-6637-ADEB-2A66-93CD5213D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3300" y="3892550"/>
                        <a:ext cx="198438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3">
            <a:extLst>
              <a:ext uri="{FF2B5EF4-FFF2-40B4-BE49-F238E27FC236}">
                <a16:creationId xmlns:a16="http://schemas.microsoft.com/office/drawing/2014/main" id="{8AD4A605-7E6C-FB2F-4E84-D5FCD237AAB1}"/>
              </a:ext>
            </a:extLst>
          </p:cNvPr>
          <p:cNvSpPr>
            <a:spLocks noChangeShapeType="1"/>
          </p:cNvSpPr>
          <p:nvPr/>
        </p:nvSpPr>
        <p:spPr bwMode="auto">
          <a:xfrm rot="16200000" flipH="1" flipV="1">
            <a:off x="9343981" y="3697163"/>
            <a:ext cx="3553" cy="957830"/>
          </a:xfrm>
          <a:prstGeom prst="straightConnector1">
            <a:avLst/>
          </a:prstGeom>
          <a:noFill/>
          <a:ln w="6350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5F6DF6B-59E6-F798-65A2-3529EFAF2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18384"/>
              </p:ext>
            </p:extLst>
          </p:nvPr>
        </p:nvGraphicFramePr>
        <p:xfrm>
          <a:off x="9251950" y="4062275"/>
          <a:ext cx="1651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BA712AA-6637-ADEB-2A66-93CD5213D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1950" y="4062275"/>
                        <a:ext cx="165100" cy="182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7352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20491975-24E2-CF0A-BBD6-EC884D46F11B}"/>
              </a:ext>
            </a:extLst>
          </p:cNvPr>
          <p:cNvSpPr/>
          <p:nvPr/>
        </p:nvSpPr>
        <p:spPr>
          <a:xfrm>
            <a:off x="4915949" y="2361502"/>
            <a:ext cx="1944543" cy="1494456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6D710-7B7F-D2C0-2C6B-EED9B118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44976"/>
              </p:ext>
            </p:extLst>
          </p:nvPr>
        </p:nvGraphicFramePr>
        <p:xfrm>
          <a:off x="6007100" y="3082925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64880" progId="Equation.DSMT4">
                  <p:embed/>
                </p:oleObj>
              </mc:Choice>
              <mc:Fallback>
                <p:oleObj name="Equation" r:id="rId2" imgW="241200" imgH="1648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11EB65F-257A-DA1F-2CCC-8C4ED4FA9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07100" y="3082925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6C8C8E5D-15A7-13C4-68B9-5DD3467BCD40}"/>
              </a:ext>
            </a:extLst>
          </p:cNvPr>
          <p:cNvSpPr/>
          <p:nvPr/>
        </p:nvSpPr>
        <p:spPr>
          <a:xfrm>
            <a:off x="5935333" y="261903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AutoShape 3">
            <a:extLst>
              <a:ext uri="{FF2B5EF4-FFF2-40B4-BE49-F238E27FC236}">
                <a16:creationId xmlns:a16="http://schemas.microsoft.com/office/drawing/2014/main" id="{08582028-DBF9-E7ED-937A-5BCE8C1B7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970" y="2686256"/>
            <a:ext cx="0" cy="50400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5B81F8A6-9BF7-6836-4ED3-B77D530C1C0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782341" y="2475102"/>
            <a:ext cx="11685" cy="410622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640CB5-E412-76D4-A637-5A2D47AF6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41199"/>
              </p:ext>
            </p:extLst>
          </p:nvPr>
        </p:nvGraphicFramePr>
        <p:xfrm>
          <a:off x="5264023" y="2619039"/>
          <a:ext cx="31432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39680" progId="Equation.DSMT4">
                  <p:embed/>
                </p:oleObj>
              </mc:Choice>
              <mc:Fallback>
                <p:oleObj name="Equation" r:id="rId4" imgW="241200" imgH="139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26D710-7B7F-D2C0-2C6B-EED9B1189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4023" y="2619039"/>
                        <a:ext cx="314325" cy="182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">
            <a:extLst>
              <a:ext uri="{FF2B5EF4-FFF2-40B4-BE49-F238E27FC236}">
                <a16:creationId xmlns:a16="http://schemas.microsoft.com/office/drawing/2014/main" id="{ECB2AD7A-68FC-541B-DD6C-5E8B7B24EC0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554144" y="2773563"/>
            <a:ext cx="501115" cy="33227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9954B8-51D8-B5B9-5610-EE7957E36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57585"/>
              </p:ext>
            </p:extLst>
          </p:nvPr>
        </p:nvGraphicFramePr>
        <p:xfrm>
          <a:off x="5258194" y="3056003"/>
          <a:ext cx="347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640CB5-E412-76D4-A637-5A2D47AF6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8194" y="3056003"/>
                        <a:ext cx="347662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54A694B-B19A-0060-BF0B-5F53A7FC9BA3}"/>
              </a:ext>
            </a:extLst>
          </p:cNvPr>
          <p:cNvCxnSpPr>
            <a:cxnSpLocks/>
          </p:cNvCxnSpPr>
          <p:nvPr/>
        </p:nvCxnSpPr>
        <p:spPr>
          <a:xfrm flipH="1">
            <a:off x="6291743" y="2918218"/>
            <a:ext cx="58098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>
            <a:extLst>
              <a:ext uri="{FF2B5EF4-FFF2-40B4-BE49-F238E27FC236}">
                <a16:creationId xmlns:a16="http://schemas.microsoft.com/office/drawing/2014/main" id="{9F4882F0-0E83-D154-974A-D94F85E9F17F}"/>
              </a:ext>
            </a:extLst>
          </p:cNvPr>
          <p:cNvSpPr/>
          <p:nvPr/>
        </p:nvSpPr>
        <p:spPr>
          <a:xfrm>
            <a:off x="6371178" y="2562127"/>
            <a:ext cx="741608" cy="701344"/>
          </a:xfrm>
          <a:prstGeom prst="arc">
            <a:avLst>
              <a:gd name="adj1" fmla="val 10823289"/>
              <a:gd name="adj2" fmla="val 1217050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817AC2D-1027-0FE6-AE96-6D5939F92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42218"/>
              </p:ext>
            </p:extLst>
          </p:nvPr>
        </p:nvGraphicFramePr>
        <p:xfrm>
          <a:off x="6340103" y="2523973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D084D639-518A-B1CD-D62A-00C8B9E482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0103" y="2523973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6">
            <a:extLst>
              <a:ext uri="{FF2B5EF4-FFF2-40B4-BE49-F238E27FC236}">
                <a16:creationId xmlns:a16="http://schemas.microsoft.com/office/drawing/2014/main" id="{B2350473-E5C3-B65E-8C24-39BBF1961A83}"/>
              </a:ext>
            </a:extLst>
          </p:cNvPr>
          <p:cNvSpPr>
            <a:spLocks/>
          </p:cNvSpPr>
          <p:nvPr/>
        </p:nvSpPr>
        <p:spPr bwMode="auto">
          <a:xfrm>
            <a:off x="4588778" y="1992350"/>
            <a:ext cx="2568483" cy="2024107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5C3FC048-B65B-4162-FCB5-B4128B84CCB4}"/>
              </a:ext>
            </a:extLst>
          </p:cNvPr>
          <p:cNvSpPr/>
          <p:nvPr/>
        </p:nvSpPr>
        <p:spPr>
          <a:xfrm>
            <a:off x="5619497" y="2268367"/>
            <a:ext cx="741608" cy="701344"/>
          </a:xfrm>
          <a:prstGeom prst="arc">
            <a:avLst>
              <a:gd name="adj1" fmla="val 5432366"/>
              <a:gd name="adj2" fmla="val 717233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9B9D17-2EB9-6AE4-274E-D0E14B95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42218"/>
              </p:ext>
            </p:extLst>
          </p:nvPr>
        </p:nvGraphicFramePr>
        <p:xfrm>
          <a:off x="5754414" y="2972598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817AC2D-1027-0FE6-AE96-6D5939F92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4414" y="2972598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663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: Shape 4">
            <a:extLst>
              <a:ext uri="{FF2B5EF4-FFF2-40B4-BE49-F238E27FC236}">
                <a16:creationId xmlns:a16="http://schemas.microsoft.com/office/drawing/2014/main" id="{20491975-24E2-CF0A-BBD6-EC884D46F11B}"/>
              </a:ext>
            </a:extLst>
          </p:cNvPr>
          <p:cNvSpPr/>
          <p:nvPr/>
        </p:nvSpPr>
        <p:spPr>
          <a:xfrm>
            <a:off x="1981802" y="2222483"/>
            <a:ext cx="1944543" cy="1494456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6D710-7B7F-D2C0-2C6B-EED9B118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78479"/>
              </p:ext>
            </p:extLst>
          </p:nvPr>
        </p:nvGraphicFramePr>
        <p:xfrm>
          <a:off x="9644092" y="2716780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64880" progId="Equation.DSMT4">
                  <p:embed/>
                </p:oleObj>
              </mc:Choice>
              <mc:Fallback>
                <p:oleObj name="Equation" r:id="rId2" imgW="24120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26D710-7B7F-D2C0-2C6B-EED9B1189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44092" y="2716780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6C8C8E5D-15A7-13C4-68B9-5DD3467BCD40}"/>
              </a:ext>
            </a:extLst>
          </p:cNvPr>
          <p:cNvSpPr/>
          <p:nvPr/>
        </p:nvSpPr>
        <p:spPr>
          <a:xfrm>
            <a:off x="9365386" y="162655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AutoShape 3">
            <a:extLst>
              <a:ext uri="{FF2B5EF4-FFF2-40B4-BE49-F238E27FC236}">
                <a16:creationId xmlns:a16="http://schemas.microsoft.com/office/drawing/2014/main" id="{08582028-DBF9-E7ED-937A-5BCE8C1B7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5962" y="2320111"/>
            <a:ext cx="0" cy="50400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5B81F8A6-9BF7-6836-4ED3-B77D530C1C0C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9419333" y="2108957"/>
            <a:ext cx="11685" cy="410622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640CB5-E412-76D4-A637-5A2D47AF6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81816"/>
              </p:ext>
            </p:extLst>
          </p:nvPr>
        </p:nvGraphicFramePr>
        <p:xfrm>
          <a:off x="8901015" y="2252894"/>
          <a:ext cx="31432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39680" progId="Equation.DSMT4">
                  <p:embed/>
                </p:oleObj>
              </mc:Choice>
              <mc:Fallback>
                <p:oleObj name="Equation" r:id="rId4" imgW="24120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640CB5-E412-76D4-A637-5A2D47AF6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1015" y="2252894"/>
                        <a:ext cx="314325" cy="182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">
            <a:extLst>
              <a:ext uri="{FF2B5EF4-FFF2-40B4-BE49-F238E27FC236}">
                <a16:creationId xmlns:a16="http://schemas.microsoft.com/office/drawing/2014/main" id="{ECB2AD7A-68FC-541B-DD6C-5E8B7B24EC0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9191136" y="2407418"/>
            <a:ext cx="501115" cy="332276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9954B8-51D8-B5B9-5610-EE7957E36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29284"/>
              </p:ext>
            </p:extLst>
          </p:nvPr>
        </p:nvGraphicFramePr>
        <p:xfrm>
          <a:off x="8895186" y="2689858"/>
          <a:ext cx="347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19954B8-51D8-B5B9-5610-EE7957E36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5186" y="2689858"/>
                        <a:ext cx="347662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54A694B-B19A-0060-BF0B-5F53A7FC9BA3}"/>
              </a:ext>
            </a:extLst>
          </p:cNvPr>
          <p:cNvCxnSpPr>
            <a:cxnSpLocks/>
          </p:cNvCxnSpPr>
          <p:nvPr/>
        </p:nvCxnSpPr>
        <p:spPr>
          <a:xfrm flipH="1">
            <a:off x="9928735" y="2552073"/>
            <a:ext cx="58098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>
            <a:extLst>
              <a:ext uri="{FF2B5EF4-FFF2-40B4-BE49-F238E27FC236}">
                <a16:creationId xmlns:a16="http://schemas.microsoft.com/office/drawing/2014/main" id="{9F4882F0-0E83-D154-974A-D94F85E9F17F}"/>
              </a:ext>
            </a:extLst>
          </p:cNvPr>
          <p:cNvSpPr/>
          <p:nvPr/>
        </p:nvSpPr>
        <p:spPr>
          <a:xfrm flipH="1">
            <a:off x="5523842" y="1481375"/>
            <a:ext cx="741608" cy="253176"/>
          </a:xfrm>
          <a:prstGeom prst="arc">
            <a:avLst>
              <a:gd name="adj1" fmla="val 19492839"/>
              <a:gd name="adj2" fmla="val 13752221"/>
            </a:avLst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817AC2D-1027-0FE6-AE96-6D5939F92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5689"/>
              </p:ext>
            </p:extLst>
          </p:nvPr>
        </p:nvGraphicFramePr>
        <p:xfrm>
          <a:off x="5997575" y="1754188"/>
          <a:ext cx="275384" cy="25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817AC2D-1027-0FE6-AE96-6D5939F92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7575" y="1754188"/>
                        <a:ext cx="275384" cy="253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6">
            <a:extLst>
              <a:ext uri="{FF2B5EF4-FFF2-40B4-BE49-F238E27FC236}">
                <a16:creationId xmlns:a16="http://schemas.microsoft.com/office/drawing/2014/main" id="{B2350473-E5C3-B65E-8C24-39BBF1961A83}"/>
              </a:ext>
            </a:extLst>
          </p:cNvPr>
          <p:cNvSpPr>
            <a:spLocks/>
          </p:cNvSpPr>
          <p:nvPr/>
        </p:nvSpPr>
        <p:spPr bwMode="auto">
          <a:xfrm>
            <a:off x="4588778" y="1413546"/>
            <a:ext cx="2568483" cy="2602912"/>
          </a:xfrm>
          <a:custGeom>
            <a:avLst/>
            <a:gdLst>
              <a:gd name="T0" fmla="*/ 0 w 2490"/>
              <a:gd name="T1" fmla="*/ 0 h 3330"/>
              <a:gd name="T2" fmla="*/ 0 w 2490"/>
              <a:gd name="T3" fmla="*/ 3330 h 3330"/>
              <a:gd name="T4" fmla="*/ 2490 w 2490"/>
              <a:gd name="T5" fmla="*/ 3330 h 3330"/>
              <a:gd name="T6" fmla="*/ 2490 w 2490"/>
              <a:gd name="T7" fmla="*/ 0 h 3330"/>
              <a:gd name="T8" fmla="*/ 2160 w 2490"/>
              <a:gd name="T9" fmla="*/ 0 h 3330"/>
              <a:gd name="T10" fmla="*/ 2160 w 2490"/>
              <a:gd name="T11" fmla="*/ 3080 h 3330"/>
              <a:gd name="T12" fmla="*/ 330 w 2490"/>
              <a:gd name="T13" fmla="*/ 3080 h 3330"/>
              <a:gd name="T14" fmla="*/ 330 w 2490"/>
              <a:gd name="T15" fmla="*/ 0 h 3330"/>
              <a:gd name="T16" fmla="*/ 0 w 2490"/>
              <a:gd name="T17" fmla="*/ 0 h 3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490" h="3330">
                <a:moveTo>
                  <a:pt x="0" y="0"/>
                </a:moveTo>
                <a:lnTo>
                  <a:pt x="0" y="3330"/>
                </a:lnTo>
                <a:lnTo>
                  <a:pt x="2490" y="3330"/>
                </a:lnTo>
                <a:lnTo>
                  <a:pt x="2490" y="0"/>
                </a:lnTo>
                <a:lnTo>
                  <a:pt x="2160" y="0"/>
                </a:lnTo>
                <a:lnTo>
                  <a:pt x="2160" y="3080"/>
                </a:lnTo>
                <a:lnTo>
                  <a:pt x="330" y="3080"/>
                </a:lnTo>
                <a:lnTo>
                  <a:pt x="330" y="0"/>
                </a:lnTo>
                <a:lnTo>
                  <a:pt x="0" y="0"/>
                </a:lnTo>
                <a:close/>
              </a:path>
            </a:pathLst>
          </a:custGeom>
          <a:pattFill prst="horzBrick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5C3FC048-B65B-4162-FCB5-B4128B84CCB4}"/>
              </a:ext>
            </a:extLst>
          </p:cNvPr>
          <p:cNvSpPr/>
          <p:nvPr/>
        </p:nvSpPr>
        <p:spPr>
          <a:xfrm>
            <a:off x="8830717" y="3519021"/>
            <a:ext cx="741608" cy="701344"/>
          </a:xfrm>
          <a:prstGeom prst="arc">
            <a:avLst>
              <a:gd name="adj1" fmla="val 5432366"/>
              <a:gd name="adj2" fmla="val 717233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9B9D17-2EB9-6AE4-274E-D0E14B95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1170"/>
              </p:ext>
            </p:extLst>
          </p:nvPr>
        </p:nvGraphicFramePr>
        <p:xfrm>
          <a:off x="9391406" y="2606453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39B9D17-2EB9-6AE4-274E-D0E14B95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91406" y="2606453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44C72E03-101D-A4B0-3FCB-EA1BFDD952DB}"/>
              </a:ext>
            </a:extLst>
          </p:cNvPr>
          <p:cNvSpPr/>
          <p:nvPr/>
        </p:nvSpPr>
        <p:spPr>
          <a:xfrm>
            <a:off x="4922986" y="1786855"/>
            <a:ext cx="1878969" cy="2008745"/>
          </a:xfrm>
          <a:custGeom>
            <a:avLst/>
            <a:gdLst>
              <a:gd name="connsiteX0" fmla="*/ 0 w 1878969"/>
              <a:gd name="connsiteY0" fmla="*/ 0 h 2008745"/>
              <a:gd name="connsiteX1" fmla="*/ 9855 w 1878969"/>
              <a:gd name="connsiteY1" fmla="*/ 0 h 2008745"/>
              <a:gd name="connsiteX2" fmla="*/ 99291 w 1878969"/>
              <a:gd name="connsiteY2" fmla="*/ 256547 h 2008745"/>
              <a:gd name="connsiteX3" fmla="*/ 964651 w 1878969"/>
              <a:gd name="connsiteY3" fmla="*/ 1145824 h 2008745"/>
              <a:gd name="connsiteX4" fmla="*/ 1821041 w 1878969"/>
              <a:gd name="connsiteY4" fmla="*/ 136592 h 2008745"/>
              <a:gd name="connsiteX5" fmla="*/ 1867277 w 1878969"/>
              <a:gd name="connsiteY5" fmla="*/ 0 h 2008745"/>
              <a:gd name="connsiteX6" fmla="*/ 1878969 w 1878969"/>
              <a:gd name="connsiteY6" fmla="*/ 0 h 2008745"/>
              <a:gd name="connsiteX7" fmla="*/ 1878969 w 1878969"/>
              <a:gd name="connsiteY7" fmla="*/ 2008745 h 2008745"/>
              <a:gd name="connsiteX8" fmla="*/ 0 w 1878969"/>
              <a:gd name="connsiteY8" fmla="*/ 2008745 h 2008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78969" h="2008745">
                <a:moveTo>
                  <a:pt x="0" y="0"/>
                </a:moveTo>
                <a:lnTo>
                  <a:pt x="9855" y="0"/>
                </a:lnTo>
                <a:lnTo>
                  <a:pt x="99291" y="256547"/>
                </a:lnTo>
                <a:cubicBezTo>
                  <a:pt x="331544" y="829424"/>
                  <a:pt x="693057" y="1146634"/>
                  <a:pt x="964651" y="1145824"/>
                </a:cubicBezTo>
                <a:cubicBezTo>
                  <a:pt x="1255645" y="1144955"/>
                  <a:pt x="1568758" y="842504"/>
                  <a:pt x="1821041" y="136592"/>
                </a:cubicBezTo>
                <a:lnTo>
                  <a:pt x="1867277" y="0"/>
                </a:lnTo>
                <a:lnTo>
                  <a:pt x="1878969" y="0"/>
                </a:lnTo>
                <a:lnTo>
                  <a:pt x="1878969" y="2008745"/>
                </a:lnTo>
                <a:lnTo>
                  <a:pt x="0" y="2008745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6B17DDC-DC95-A088-F2A3-138253584A43}"/>
              </a:ext>
            </a:extLst>
          </p:cNvPr>
          <p:cNvCxnSpPr>
            <a:stCxn id="19" idx="3"/>
          </p:cNvCxnSpPr>
          <p:nvPr/>
        </p:nvCxnSpPr>
        <p:spPr>
          <a:xfrm flipV="1">
            <a:off x="5887637" y="1325461"/>
            <a:ext cx="14018" cy="2520000"/>
          </a:xfrm>
          <a:prstGeom prst="line">
            <a:avLst/>
          </a:prstGeom>
          <a:ln w="19050">
            <a:solidFill>
              <a:schemeClr val="tx1"/>
            </a:solidFill>
            <a:prstDash val="dashDot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2672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44C72E03-101D-A4B0-3FCB-EA1BFDD952DB}"/>
              </a:ext>
            </a:extLst>
          </p:cNvPr>
          <p:cNvSpPr/>
          <p:nvPr/>
        </p:nvSpPr>
        <p:spPr>
          <a:xfrm>
            <a:off x="4922986" y="1786855"/>
            <a:ext cx="1878969" cy="2008745"/>
          </a:xfrm>
          <a:custGeom>
            <a:avLst/>
            <a:gdLst>
              <a:gd name="connsiteX0" fmla="*/ 0 w 1878969"/>
              <a:gd name="connsiteY0" fmla="*/ 0 h 2008745"/>
              <a:gd name="connsiteX1" fmla="*/ 9855 w 1878969"/>
              <a:gd name="connsiteY1" fmla="*/ 0 h 2008745"/>
              <a:gd name="connsiteX2" fmla="*/ 99291 w 1878969"/>
              <a:gd name="connsiteY2" fmla="*/ 256547 h 2008745"/>
              <a:gd name="connsiteX3" fmla="*/ 964651 w 1878969"/>
              <a:gd name="connsiteY3" fmla="*/ 1145824 h 2008745"/>
              <a:gd name="connsiteX4" fmla="*/ 1821041 w 1878969"/>
              <a:gd name="connsiteY4" fmla="*/ 136592 h 2008745"/>
              <a:gd name="connsiteX5" fmla="*/ 1867277 w 1878969"/>
              <a:gd name="connsiteY5" fmla="*/ 0 h 2008745"/>
              <a:gd name="connsiteX6" fmla="*/ 1878969 w 1878969"/>
              <a:gd name="connsiteY6" fmla="*/ 0 h 2008745"/>
              <a:gd name="connsiteX7" fmla="*/ 1878969 w 1878969"/>
              <a:gd name="connsiteY7" fmla="*/ 2008745 h 2008745"/>
              <a:gd name="connsiteX8" fmla="*/ 0 w 1878969"/>
              <a:gd name="connsiteY8" fmla="*/ 2008745 h 2008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78969" h="2008745">
                <a:moveTo>
                  <a:pt x="0" y="0"/>
                </a:moveTo>
                <a:lnTo>
                  <a:pt x="9855" y="0"/>
                </a:lnTo>
                <a:lnTo>
                  <a:pt x="99291" y="256547"/>
                </a:lnTo>
                <a:cubicBezTo>
                  <a:pt x="331544" y="829424"/>
                  <a:pt x="693057" y="1146634"/>
                  <a:pt x="964651" y="1145824"/>
                </a:cubicBezTo>
                <a:cubicBezTo>
                  <a:pt x="1255645" y="1144955"/>
                  <a:pt x="1568758" y="842504"/>
                  <a:pt x="1821041" y="136592"/>
                </a:cubicBezTo>
                <a:lnTo>
                  <a:pt x="1867277" y="0"/>
                </a:lnTo>
                <a:lnTo>
                  <a:pt x="1878969" y="0"/>
                </a:lnTo>
                <a:lnTo>
                  <a:pt x="1878969" y="2008745"/>
                </a:lnTo>
                <a:lnTo>
                  <a:pt x="0" y="2008745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20491975-24E2-CF0A-BBD6-EC884D46F11B}"/>
              </a:ext>
            </a:extLst>
          </p:cNvPr>
          <p:cNvSpPr/>
          <p:nvPr/>
        </p:nvSpPr>
        <p:spPr>
          <a:xfrm>
            <a:off x="1981802" y="2222483"/>
            <a:ext cx="1944543" cy="1494456"/>
          </a:xfrm>
          <a:custGeom>
            <a:avLst/>
            <a:gdLst>
              <a:gd name="connsiteX0" fmla="*/ 0 w 1546076"/>
              <a:gd name="connsiteY0" fmla="*/ 0 h 1421923"/>
              <a:gd name="connsiteX1" fmla="*/ 1546076 w 1546076"/>
              <a:gd name="connsiteY1" fmla="*/ 526443 h 1421923"/>
              <a:gd name="connsiteX2" fmla="*/ 1546076 w 1546076"/>
              <a:gd name="connsiteY2" fmla="*/ 1421923 h 1421923"/>
              <a:gd name="connsiteX3" fmla="*/ 0 w 1546076"/>
              <a:gd name="connsiteY3" fmla="*/ 1421923 h 1421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6076" h="1421923">
                <a:moveTo>
                  <a:pt x="0" y="0"/>
                </a:moveTo>
                <a:lnTo>
                  <a:pt x="1546076" y="526443"/>
                </a:lnTo>
                <a:lnTo>
                  <a:pt x="1546076" y="1421923"/>
                </a:lnTo>
                <a:lnTo>
                  <a:pt x="0" y="1421923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IN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6D710-7B7F-D2C0-2C6B-EED9B118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27004"/>
              </p:ext>
            </p:extLst>
          </p:nvPr>
        </p:nvGraphicFramePr>
        <p:xfrm>
          <a:off x="6140609" y="3056510"/>
          <a:ext cx="3143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64880" progId="Equation.DSMT4">
                  <p:embed/>
                </p:oleObj>
              </mc:Choice>
              <mc:Fallback>
                <p:oleObj name="Equation" r:id="rId2" imgW="24120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426D710-7B7F-D2C0-2C6B-EED9B1189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0609" y="3056510"/>
                        <a:ext cx="314325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3">
            <a:extLst>
              <a:ext uri="{FF2B5EF4-FFF2-40B4-BE49-F238E27FC236}">
                <a16:creationId xmlns:a16="http://schemas.microsoft.com/office/drawing/2014/main" id="{08582028-DBF9-E7ED-937A-5BCE8C1B7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4285" y="2504669"/>
            <a:ext cx="0" cy="72000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5B81F8A6-9BF7-6836-4ED3-B77D530C1C0C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844359" y="2157068"/>
            <a:ext cx="0" cy="648000"/>
          </a:xfrm>
          <a:prstGeom prst="straightConnector1">
            <a:avLst/>
          </a:prstGeom>
          <a:noFill/>
          <a:ln w="1905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640CB5-E412-76D4-A637-5A2D47AF6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35290"/>
              </p:ext>
            </p:extLst>
          </p:nvPr>
        </p:nvGraphicFramePr>
        <p:xfrm>
          <a:off x="7041525" y="2186948"/>
          <a:ext cx="695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79360" progId="Equation.DSMT4">
                  <p:embed/>
                </p:oleObj>
              </mc:Choice>
              <mc:Fallback>
                <p:oleObj name="Equation" r:id="rId4" imgW="53316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640CB5-E412-76D4-A637-5A2D47AF6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1525" y="2186948"/>
                        <a:ext cx="695325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">
            <a:extLst>
              <a:ext uri="{FF2B5EF4-FFF2-40B4-BE49-F238E27FC236}">
                <a16:creationId xmlns:a16="http://schemas.microsoft.com/office/drawing/2014/main" id="{ECB2AD7A-68FC-541B-DD6C-5E8B7B24EC0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89442" y="2552466"/>
            <a:ext cx="696392" cy="64800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19954B8-51D8-B5B9-5610-EE7957E36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5186" y="2689858"/>
          <a:ext cx="3476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19954B8-51D8-B5B9-5610-EE7957E36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5186" y="2689858"/>
                        <a:ext cx="347662" cy="29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54A694B-B19A-0060-BF0B-5F53A7FC9BA3}"/>
              </a:ext>
            </a:extLst>
          </p:cNvPr>
          <p:cNvCxnSpPr>
            <a:cxnSpLocks/>
          </p:cNvCxnSpPr>
          <p:nvPr/>
        </p:nvCxnSpPr>
        <p:spPr>
          <a:xfrm flipH="1">
            <a:off x="9928735" y="2552073"/>
            <a:ext cx="58098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>
            <a:extLst>
              <a:ext uri="{FF2B5EF4-FFF2-40B4-BE49-F238E27FC236}">
                <a16:creationId xmlns:a16="http://schemas.microsoft.com/office/drawing/2014/main" id="{9F4882F0-0E83-D154-974A-D94F85E9F17F}"/>
              </a:ext>
            </a:extLst>
          </p:cNvPr>
          <p:cNvSpPr/>
          <p:nvPr/>
        </p:nvSpPr>
        <p:spPr>
          <a:xfrm>
            <a:off x="6194048" y="2222483"/>
            <a:ext cx="532908" cy="517168"/>
          </a:xfrm>
          <a:prstGeom prst="arc">
            <a:avLst>
              <a:gd name="adj1" fmla="val 18309507"/>
              <a:gd name="adj2" fmla="val 21447228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817AC2D-1027-0FE6-AE96-6D5939F92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49456"/>
              </p:ext>
            </p:extLst>
          </p:nvPr>
        </p:nvGraphicFramePr>
        <p:xfrm>
          <a:off x="6043613" y="2154238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53800" progId="Equation.DSMT4">
                  <p:embed/>
                </p:oleObj>
              </mc:Choice>
              <mc:Fallback>
                <p:oleObj name="Equation" r:id="rId8" imgW="3808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817AC2D-1027-0FE6-AE96-6D5939F92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43613" y="2154238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>
            <a:extLst>
              <a:ext uri="{FF2B5EF4-FFF2-40B4-BE49-F238E27FC236}">
                <a16:creationId xmlns:a16="http://schemas.microsoft.com/office/drawing/2014/main" id="{5C3FC048-B65B-4162-FCB5-B4128B84CCB4}"/>
              </a:ext>
            </a:extLst>
          </p:cNvPr>
          <p:cNvSpPr/>
          <p:nvPr/>
        </p:nvSpPr>
        <p:spPr>
          <a:xfrm>
            <a:off x="8830717" y="3519021"/>
            <a:ext cx="741608" cy="701344"/>
          </a:xfrm>
          <a:prstGeom prst="arc">
            <a:avLst>
              <a:gd name="adj1" fmla="val 5432366"/>
              <a:gd name="adj2" fmla="val 7172339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39B9D17-2EB9-6AE4-274E-D0E14B957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78189"/>
              </p:ext>
            </p:extLst>
          </p:nvPr>
        </p:nvGraphicFramePr>
        <p:xfrm>
          <a:off x="6644406" y="2096985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39B9D17-2EB9-6AE4-274E-D0E14B95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4406" y="2096985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6B17DDC-DC95-A088-F2A3-138253584A43}"/>
              </a:ext>
            </a:extLst>
          </p:cNvPr>
          <p:cNvCxnSpPr>
            <a:stCxn id="19" idx="3"/>
          </p:cNvCxnSpPr>
          <p:nvPr/>
        </p:nvCxnSpPr>
        <p:spPr>
          <a:xfrm flipV="1">
            <a:off x="5887637" y="1325461"/>
            <a:ext cx="14018" cy="1607218"/>
          </a:xfrm>
          <a:prstGeom prst="line">
            <a:avLst/>
          </a:prstGeom>
          <a:ln w="19050">
            <a:solidFill>
              <a:schemeClr val="tx1"/>
            </a:solidFill>
            <a:prstDash val="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03E1F59-F3F5-7BD1-8C30-024500FD9983}"/>
              </a:ext>
            </a:extLst>
          </p:cNvPr>
          <p:cNvCxnSpPr>
            <a:cxnSpLocks/>
          </p:cNvCxnSpPr>
          <p:nvPr/>
        </p:nvCxnSpPr>
        <p:spPr>
          <a:xfrm>
            <a:off x="4683416" y="2919376"/>
            <a:ext cx="3050524" cy="26606"/>
          </a:xfrm>
          <a:prstGeom prst="line">
            <a:avLst/>
          </a:prstGeom>
          <a:ln w="19050">
            <a:solidFill>
              <a:schemeClr val="tx1"/>
            </a:solidFill>
            <a:prstDash val="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6C8C8E5D-15A7-13C4-68B9-5DD3467BCD40}"/>
              </a:ext>
            </a:extLst>
          </p:cNvPr>
          <p:cNvSpPr/>
          <p:nvPr/>
        </p:nvSpPr>
        <p:spPr>
          <a:xfrm>
            <a:off x="6421458" y="2435457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" name="Arc 1">
            <a:extLst>
              <a:ext uri="{FF2B5EF4-FFF2-40B4-BE49-F238E27FC236}">
                <a16:creationId xmlns:a16="http://schemas.microsoft.com/office/drawing/2014/main" id="{FCCD2583-81E9-7BC5-4299-47C6E93D146D}"/>
              </a:ext>
            </a:extLst>
          </p:cNvPr>
          <p:cNvSpPr/>
          <p:nvPr/>
        </p:nvSpPr>
        <p:spPr>
          <a:xfrm>
            <a:off x="6190610" y="2222483"/>
            <a:ext cx="532908" cy="517168"/>
          </a:xfrm>
          <a:prstGeom prst="arc">
            <a:avLst>
              <a:gd name="adj1" fmla="val 2753327"/>
              <a:gd name="adj2" fmla="val 5131764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3E89F1E-E85D-0976-43E7-653B3E48D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78189"/>
              </p:ext>
            </p:extLst>
          </p:nvPr>
        </p:nvGraphicFramePr>
        <p:xfrm>
          <a:off x="6532947" y="2713848"/>
          <a:ext cx="1651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39B9D17-2EB9-6AE4-274E-D0E14B957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2947" y="2713848"/>
                        <a:ext cx="16510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1099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63</TotalTime>
  <Words>24</Words>
  <Application>Microsoft Office PowerPoint</Application>
  <PresentationFormat>Widescreen</PresentationFormat>
  <Paragraphs>2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heshanand Acharya</dc:creator>
  <cp:lastModifiedBy>Asheshanand Acharya</cp:lastModifiedBy>
  <cp:revision>5</cp:revision>
  <dcterms:created xsi:type="dcterms:W3CDTF">2023-09-22T12:08:37Z</dcterms:created>
  <dcterms:modified xsi:type="dcterms:W3CDTF">2023-10-03T17:17:30Z</dcterms:modified>
</cp:coreProperties>
</file>